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45115E7" w14:textId="217499F9" w:rsidR="00C27B85" w:rsidRPr="004560F5" w:rsidRDefault="00C27B85" w:rsidP="005545D2">
      <w:pPr>
        <w:tabs>
          <w:tab w:val="left" w:pos="1985"/>
        </w:tabs>
        <w:spacing w:after="0"/>
        <w:jc w:val="both"/>
        <w:rPr>
          <w:rFonts w:ascii="Arial" w:hAnsi="Arial" w:cs="Arial"/>
          <w:b/>
          <w:bCs/>
          <w:sz w:val="24"/>
          <w:szCs w:val="24"/>
          <w:lang w:val="en-US"/>
        </w:rPr>
      </w:pPr>
      <w:r w:rsidRPr="68FCB8E5">
        <w:rPr>
          <w:rFonts w:ascii="Arial" w:hAnsi="Arial" w:cs="Arial"/>
          <w:b/>
          <w:bCs/>
          <w:sz w:val="24"/>
          <w:szCs w:val="24"/>
          <w:lang w:val="en-US"/>
        </w:rPr>
        <w:t>3GPP TSG RAN WG1 Meeting #</w:t>
      </w:r>
      <w:r>
        <w:rPr>
          <w:rFonts w:ascii="Arial" w:hAnsi="Arial" w:cs="Arial"/>
          <w:b/>
          <w:bCs/>
          <w:sz w:val="24"/>
          <w:szCs w:val="24"/>
          <w:lang w:val="en-US"/>
        </w:rPr>
        <w:t>10</w:t>
      </w:r>
      <w:r w:rsidR="00C43CF7">
        <w:rPr>
          <w:rFonts w:ascii="Arial" w:hAnsi="Arial" w:cs="Arial"/>
          <w:b/>
          <w:bCs/>
          <w:sz w:val="24"/>
          <w:szCs w:val="24"/>
          <w:lang w:val="en-US"/>
        </w:rPr>
        <w:t>2</w:t>
      </w:r>
      <w:r w:rsidR="00EA11C6">
        <w:rPr>
          <w:rFonts w:ascii="Arial" w:hAnsi="Arial" w:cs="Arial"/>
          <w:b/>
          <w:bCs/>
          <w:sz w:val="24"/>
          <w:szCs w:val="24"/>
          <w:lang w:val="en-US"/>
        </w:rPr>
        <w:t>-e</w:t>
      </w:r>
      <w:r w:rsidRPr="004560F5">
        <w:rPr>
          <w:rFonts w:ascii="Arial" w:hAnsi="Arial" w:cs="Arial"/>
          <w:b/>
          <w:sz w:val="24"/>
          <w:lang w:val="en-US"/>
        </w:rPr>
        <w:tab/>
      </w:r>
      <w:r w:rsidRPr="004560F5"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 w:rsidR="00C43CF7">
        <w:rPr>
          <w:rFonts w:ascii="Arial" w:hAnsi="Arial" w:cs="Arial"/>
          <w:b/>
          <w:sz w:val="24"/>
          <w:lang w:val="en-US"/>
        </w:rPr>
        <w:t xml:space="preserve">     </w:t>
      </w:r>
      <w:r w:rsidR="00C43CF7" w:rsidRPr="00C43CF7">
        <w:rPr>
          <w:rFonts w:ascii="Arial" w:hAnsi="Arial" w:cs="Arial"/>
          <w:b/>
          <w:bCs/>
          <w:sz w:val="24"/>
          <w:szCs w:val="24"/>
          <w:highlight w:val="yellow"/>
          <w:lang w:val="en-US"/>
        </w:rPr>
        <w:t>R1-20xxxxx</w:t>
      </w:r>
    </w:p>
    <w:p w14:paraId="65C23D05" w14:textId="7E423D3C" w:rsidR="00C27B85" w:rsidRDefault="00EA11C6" w:rsidP="00C27B85">
      <w:pPr>
        <w:tabs>
          <w:tab w:val="left" w:pos="1985"/>
        </w:tabs>
        <w:spacing w:after="0"/>
        <w:jc w:val="both"/>
        <w:rPr>
          <w:rFonts w:ascii="Arial" w:hAnsi="Arial" w:cs="Arial"/>
          <w:b/>
          <w:sz w:val="24"/>
          <w:lang w:val="en-US"/>
        </w:rPr>
      </w:pPr>
      <w:r w:rsidRPr="00EA11C6">
        <w:rPr>
          <w:rFonts w:ascii="Arial" w:hAnsi="Arial" w:cs="Arial"/>
          <w:b/>
          <w:sz w:val="24"/>
          <w:lang w:val="en-US"/>
        </w:rPr>
        <w:t xml:space="preserve">e-Meeting, </w:t>
      </w:r>
      <w:r w:rsidR="00C43CF7">
        <w:rPr>
          <w:rFonts w:ascii="Arial" w:hAnsi="Arial" w:cs="Arial"/>
          <w:b/>
          <w:sz w:val="24"/>
          <w:lang w:val="en-US"/>
        </w:rPr>
        <w:t>August</w:t>
      </w:r>
      <w:r w:rsidR="00846534" w:rsidRPr="00846534">
        <w:rPr>
          <w:rFonts w:ascii="Arial" w:hAnsi="Arial" w:cs="Arial"/>
          <w:b/>
          <w:sz w:val="24"/>
          <w:lang w:val="en-US"/>
        </w:rPr>
        <w:t xml:space="preserve"> </w:t>
      </w:r>
      <w:r w:rsidR="00C43CF7">
        <w:rPr>
          <w:rFonts w:ascii="Arial" w:hAnsi="Arial" w:cs="Arial"/>
          <w:b/>
          <w:sz w:val="24"/>
          <w:lang w:val="en-US"/>
        </w:rPr>
        <w:t>17</w:t>
      </w:r>
      <w:r w:rsidR="00C43CF7" w:rsidRPr="00C43CF7">
        <w:rPr>
          <w:rFonts w:ascii="Arial" w:hAnsi="Arial" w:cs="Arial"/>
          <w:b/>
          <w:sz w:val="24"/>
          <w:vertAlign w:val="superscript"/>
          <w:lang w:val="en-US"/>
        </w:rPr>
        <w:t>th</w:t>
      </w:r>
      <w:r w:rsidR="00C43CF7">
        <w:rPr>
          <w:rFonts w:ascii="Arial" w:hAnsi="Arial" w:cs="Arial"/>
          <w:b/>
          <w:sz w:val="24"/>
          <w:lang w:val="en-US"/>
        </w:rPr>
        <w:t xml:space="preserve"> – 28</w:t>
      </w:r>
      <w:r w:rsidR="00C43CF7" w:rsidRPr="00C43CF7">
        <w:rPr>
          <w:rFonts w:ascii="Arial" w:hAnsi="Arial" w:cs="Arial"/>
          <w:b/>
          <w:sz w:val="24"/>
          <w:vertAlign w:val="superscript"/>
          <w:lang w:val="en-US"/>
        </w:rPr>
        <w:t>th</w:t>
      </w:r>
      <w:r w:rsidRPr="00EA11C6">
        <w:rPr>
          <w:rFonts w:ascii="Arial" w:hAnsi="Arial" w:cs="Arial"/>
          <w:b/>
          <w:sz w:val="24"/>
          <w:lang w:val="en-US"/>
        </w:rPr>
        <w:t>, 2020</w:t>
      </w:r>
    </w:p>
    <w:p w14:paraId="0310C9D3" w14:textId="361B5A33" w:rsidR="00C43CF7" w:rsidRDefault="00C43CF7" w:rsidP="00C27B85">
      <w:pPr>
        <w:tabs>
          <w:tab w:val="left" w:pos="1985"/>
        </w:tabs>
        <w:spacing w:after="0"/>
        <w:jc w:val="both"/>
        <w:rPr>
          <w:rFonts w:ascii="Arial" w:hAnsi="Arial" w:cs="Arial"/>
          <w:b/>
          <w:sz w:val="24"/>
          <w:lang w:val="en-US"/>
        </w:rPr>
      </w:pPr>
    </w:p>
    <w:p w14:paraId="4050A0DB" w14:textId="77777777" w:rsidR="00C27B85" w:rsidRDefault="00C27B85" w:rsidP="00C27B85">
      <w:pPr>
        <w:tabs>
          <w:tab w:val="left" w:pos="1985"/>
        </w:tabs>
        <w:spacing w:after="0"/>
        <w:jc w:val="both"/>
        <w:rPr>
          <w:rFonts w:ascii="Arial" w:hAnsi="Arial" w:cs="Arial"/>
          <w:b/>
          <w:sz w:val="24"/>
          <w:lang w:val="en-US"/>
        </w:rPr>
      </w:pP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348D208D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F4CE8D6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0</w:t>
            </w:r>
          </w:p>
        </w:tc>
      </w:tr>
      <w:tr w:rsidR="001E41F3" w14:paraId="5314FD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25268DA7" w14:textId="273CA6F0" w:rsidR="001E41F3" w:rsidRDefault="00B07C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 xml:space="preserve">Draft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8E6AE9D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6753120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2277E32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4C5BFB6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71587A90" w14:textId="77777777" w:rsidR="001E41F3" w:rsidRPr="00410371" w:rsidRDefault="00F87DF5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fldChar w:fldCharType="begin"/>
            </w:r>
            <w:r>
              <w:instrText xml:space="preserve"> DOCPROPERTY  Spec#  \* MERGEFORMAT </w:instrText>
            </w:r>
            <w:r>
              <w:fldChar w:fldCharType="separate"/>
            </w:r>
            <w:r w:rsidR="00F35DC7">
              <w:rPr>
                <w:b/>
                <w:noProof/>
                <w:sz w:val="28"/>
              </w:rPr>
              <w:t>38.214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6A62D128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BFEECA1" w14:textId="12B0AE98" w:rsidR="001E41F3" w:rsidRPr="00410371" w:rsidRDefault="001E41F3" w:rsidP="00A760D4">
            <w:pPr>
              <w:pStyle w:val="CRCoverPage"/>
              <w:spacing w:after="0"/>
              <w:jc w:val="center"/>
              <w:rPr>
                <w:noProof/>
              </w:rPr>
            </w:pPr>
          </w:p>
        </w:tc>
        <w:tc>
          <w:tcPr>
            <w:tcW w:w="709" w:type="dxa"/>
          </w:tcPr>
          <w:p w14:paraId="2DC8DB6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0D966653" w14:textId="77777777" w:rsidR="001E41F3" w:rsidRPr="00410371" w:rsidRDefault="00F87DF5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fldChar w:fldCharType="begin"/>
            </w:r>
            <w:r>
              <w:instrText xml:space="preserve"> DOCPROPERTY  Revision  \* MERGEFORMAT </w:instrText>
            </w:r>
            <w:r>
              <w:fldChar w:fldCharType="separate"/>
            </w:r>
            <w:r w:rsidR="00F35DC7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2410" w:type="dxa"/>
          </w:tcPr>
          <w:p w14:paraId="5DE03872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7DE25363" w14:textId="21F894C4" w:rsidR="001E41F3" w:rsidRPr="00410371" w:rsidRDefault="00F87DF5" w:rsidP="00CC7B8B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fldChar w:fldCharType="begin"/>
            </w:r>
            <w:r>
              <w:instrText xml:space="preserve"> DOCPROPERTY  Version  \* MERGEFORMAT </w:instrText>
            </w:r>
            <w:r>
              <w:fldChar w:fldCharType="separate"/>
            </w:r>
            <w:r w:rsidR="00F35DC7">
              <w:rPr>
                <w:b/>
                <w:noProof/>
                <w:sz w:val="28"/>
              </w:rPr>
              <w:t>16.</w:t>
            </w:r>
            <w:r w:rsidR="00CC7B8B">
              <w:rPr>
                <w:b/>
                <w:noProof/>
                <w:sz w:val="28"/>
              </w:rPr>
              <w:t>2</w:t>
            </w:r>
            <w:r w:rsidR="00F35DC7">
              <w:rPr>
                <w:b/>
                <w:noProof/>
                <w:sz w:val="28"/>
              </w:rPr>
              <w:t>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6EA60555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4326CB7D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02128CA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64D0094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25948DC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4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5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672E421A" w14:textId="77777777" w:rsidTr="00547111">
        <w:tc>
          <w:tcPr>
            <w:tcW w:w="9641" w:type="dxa"/>
            <w:gridSpan w:val="9"/>
          </w:tcPr>
          <w:p w14:paraId="031C13B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74AAD6BB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1494FCF5" w14:textId="77777777" w:rsidTr="00A7671C">
        <w:tc>
          <w:tcPr>
            <w:tcW w:w="2835" w:type="dxa"/>
          </w:tcPr>
          <w:p w14:paraId="58FCBB5E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72ACF3AA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700CBDE3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3DD947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56967652" w14:textId="77777777" w:rsidR="00F25D98" w:rsidRDefault="00C818ED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65460BB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4B3D5DB3" w14:textId="77777777" w:rsidR="00F25D98" w:rsidRDefault="00C818ED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0C40888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2C2571F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32B8FB6D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71F32F3B" w14:textId="77777777" w:rsidTr="00547111">
        <w:tc>
          <w:tcPr>
            <w:tcW w:w="9640" w:type="dxa"/>
            <w:gridSpan w:val="11"/>
          </w:tcPr>
          <w:p w14:paraId="7D9255D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2DB0277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1967D176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EDB6C6A" w14:textId="144C7F1B" w:rsidR="001E41F3" w:rsidRDefault="003318BC" w:rsidP="003318BC">
            <w:pPr>
              <w:pStyle w:val="CRCoverPage"/>
              <w:spacing w:after="0"/>
              <w:ind w:left="100"/>
              <w:rPr>
                <w:noProof/>
              </w:rPr>
            </w:pPr>
            <w:r>
              <w:t xml:space="preserve">Draft CR on Tx switching </w:t>
            </w:r>
          </w:p>
        </w:tc>
      </w:tr>
      <w:tr w:rsidR="001E41F3" w14:paraId="1112FFB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26FA4E8C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BA416F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83CEFD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20E8E99F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2573FF2" w14:textId="122909B5" w:rsidR="001E41F3" w:rsidRDefault="00CC7B8B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M</w:t>
            </w:r>
            <w:r>
              <w:rPr>
                <w:noProof/>
                <w:lang w:eastAsia="zh-CN"/>
              </w:rPr>
              <w:t>oderator (China Telecom)</w:t>
            </w:r>
          </w:p>
        </w:tc>
      </w:tr>
      <w:tr w:rsidR="001E41F3" w14:paraId="69A9398B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24C91B0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521E261E" w14:textId="17955321" w:rsidR="001E41F3" w:rsidRDefault="0057231C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1</w:t>
            </w:r>
          </w:p>
        </w:tc>
      </w:tr>
      <w:tr w:rsidR="001E41F3" w14:paraId="12584830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C1171E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44A52D3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A16F271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5FD6239D" w14:textId="52AADE1C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3521377F" w14:textId="23DB0970" w:rsidR="001E41F3" w:rsidRDefault="00C254B5">
            <w:pPr>
              <w:pStyle w:val="CRCoverPage"/>
              <w:spacing w:after="0"/>
              <w:ind w:left="100"/>
              <w:rPr>
                <w:noProof/>
              </w:rPr>
            </w:pPr>
            <w:r w:rsidRPr="00C254B5">
              <w:t>NR_RF_FR1-Core</w:t>
            </w:r>
          </w:p>
        </w:tc>
        <w:tc>
          <w:tcPr>
            <w:tcW w:w="567" w:type="dxa"/>
            <w:tcBorders>
              <w:left w:val="nil"/>
            </w:tcBorders>
          </w:tcPr>
          <w:p w14:paraId="565AC778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73A3399B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7E5E88B" w14:textId="7350B2F1" w:rsidR="001E41F3" w:rsidRDefault="00C27B85" w:rsidP="00BA7E28">
            <w:pPr>
              <w:pStyle w:val="CRCoverPage"/>
              <w:spacing w:after="0"/>
              <w:ind w:left="100"/>
              <w:rPr>
                <w:noProof/>
              </w:rPr>
            </w:pPr>
            <w:r>
              <w:t>2020</w:t>
            </w:r>
            <w:r w:rsidR="00F12676">
              <w:t>-0</w:t>
            </w:r>
            <w:r w:rsidR="00BA7E28">
              <w:t>8</w:t>
            </w:r>
            <w:r w:rsidR="00F12676">
              <w:t>-</w:t>
            </w:r>
            <w:r w:rsidR="00BA7E28">
              <w:t>25</w:t>
            </w:r>
          </w:p>
        </w:tc>
      </w:tr>
      <w:tr w:rsidR="001E41F3" w14:paraId="72B0CE7B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5F99A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6795F21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7E74F0B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74445B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41339390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9F492AE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03EE365B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64A7E34D" w14:textId="5826963C" w:rsidR="001E41F3" w:rsidRDefault="00F604F1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17C7DB30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69308E96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06DAFBA5" w14:textId="77777777" w:rsidR="001E41F3" w:rsidRDefault="00F35DC7">
            <w:pPr>
              <w:pStyle w:val="CRCoverPage"/>
              <w:spacing w:after="0"/>
              <w:ind w:left="100"/>
              <w:rPr>
                <w:noProof/>
              </w:rPr>
            </w:pPr>
            <w:r>
              <w:t>Rel-16</w:t>
            </w:r>
          </w:p>
        </w:tc>
      </w:tr>
      <w:tr w:rsidR="001E41F3" w14:paraId="3F7B5E3A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56ABD7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1971961A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>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35982755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6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2929B116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  <w:t>Rel-12</w:t>
            </w:r>
            <w:r w:rsidR="000C038A">
              <w:rPr>
                <w:i/>
                <w:noProof/>
                <w:sz w:val="18"/>
              </w:rPr>
              <w:tab/>
              <w:t>(Release 12)</w:t>
            </w:r>
            <w:r w:rsidR="0051580D">
              <w:rPr>
                <w:i/>
                <w:noProof/>
                <w:sz w:val="18"/>
              </w:rPr>
              <w:br/>
            </w:r>
            <w:bookmarkStart w:id="1" w:name="OLE_LINK1"/>
            <w:r w:rsidR="0051580D">
              <w:rPr>
                <w:i/>
                <w:noProof/>
                <w:sz w:val="18"/>
              </w:rPr>
              <w:t>Rel-13</w:t>
            </w:r>
            <w:r w:rsidR="0051580D">
              <w:rPr>
                <w:i/>
                <w:noProof/>
                <w:sz w:val="18"/>
              </w:rPr>
              <w:tab/>
              <w:t>(Release 13)</w:t>
            </w:r>
            <w:bookmarkEnd w:id="1"/>
            <w:r w:rsidR="00BD6BB8">
              <w:rPr>
                <w:i/>
                <w:noProof/>
                <w:sz w:val="18"/>
              </w:rPr>
              <w:br/>
              <w:t>Rel-14</w:t>
            </w:r>
            <w:r w:rsidR="00BD6BB8">
              <w:rPr>
                <w:i/>
                <w:noProof/>
                <w:sz w:val="18"/>
              </w:rPr>
              <w:tab/>
              <w:t>(Release 14)</w:t>
            </w:r>
            <w:r w:rsidR="00E34898">
              <w:rPr>
                <w:i/>
                <w:noProof/>
                <w:sz w:val="18"/>
              </w:rPr>
              <w:br/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14:paraId="1BE1BA27" w14:textId="77777777" w:rsidTr="00547111">
        <w:tc>
          <w:tcPr>
            <w:tcW w:w="1843" w:type="dxa"/>
          </w:tcPr>
          <w:p w14:paraId="7ADAAA9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31D0372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02584F9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3DAF26DC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77B424C" w14:textId="77777777" w:rsidR="00EC0DF7" w:rsidRDefault="00EC0DF7" w:rsidP="00EC0DF7">
            <w:pPr>
              <w:pStyle w:val="CRCoverPage"/>
              <w:spacing w:after="0"/>
              <w:ind w:left="100"/>
              <w:rPr>
                <w:lang w:eastAsia="zh-CN"/>
              </w:rPr>
            </w:pPr>
            <w:r w:rsidRPr="00A639B7">
              <w:rPr>
                <w:lang w:eastAsia="zh-CN"/>
              </w:rPr>
              <w:t>Align IE names with RAN2 specification</w:t>
            </w:r>
          </w:p>
          <w:p w14:paraId="0372A4B6" w14:textId="7F4700CB" w:rsidR="00EC0DF7" w:rsidRDefault="00EC0DF7" w:rsidP="00781ED5">
            <w:pPr>
              <w:pStyle w:val="CRCoverPage"/>
              <w:spacing w:after="0"/>
              <w:ind w:left="100"/>
              <w:rPr>
                <w:noProof/>
              </w:rPr>
            </w:pPr>
            <w:r>
              <w:t xml:space="preserve">For SRS triggering, the current spec text on </w:t>
            </w:r>
            <w:r w:rsidRPr="0084375D">
              <w:t>minimal time interval between the last symbol of the PDCCH triggering the aperiodic SRS transmission</w:t>
            </w:r>
            <w:r>
              <w:t xml:space="preserve"> adds two values (N2 and T</w:t>
            </w:r>
            <w:r w:rsidRPr="002329A7">
              <w:rPr>
                <w:vertAlign w:val="subscript"/>
              </w:rPr>
              <w:t>switch</w:t>
            </w:r>
            <w:r>
              <w:t>) that are not in the same units. N2 is in units of symbols, and T</w:t>
            </w:r>
            <w:r w:rsidRPr="00781ED5">
              <w:rPr>
                <w:vertAlign w:val="subscript"/>
              </w:rPr>
              <w:t>switch</w:t>
            </w:r>
            <w:r>
              <w:t xml:space="preserve"> is in absolute time. Additionally, it was agreed that the numerology of both carriers are considered when computing minimum processing time. </w:t>
            </w:r>
          </w:p>
        </w:tc>
      </w:tr>
      <w:tr w:rsidR="001E41F3" w14:paraId="6687B840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A6B40C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1FA05FC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82F0A66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FB4505A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162B8F64" w14:textId="77777777" w:rsidR="0001568F" w:rsidRDefault="0001568F">
            <w:pPr>
              <w:pStyle w:val="CRCoverPage"/>
              <w:spacing w:after="0"/>
              <w:ind w:left="100"/>
              <w:rPr>
                <w:lang w:eastAsia="zh-CN"/>
              </w:rPr>
            </w:pPr>
            <w:r w:rsidRPr="00A639B7">
              <w:rPr>
                <w:lang w:eastAsia="zh-CN"/>
              </w:rPr>
              <w:t>Align IE names with RAN2 specification</w:t>
            </w:r>
          </w:p>
          <w:p w14:paraId="437B9C7C" w14:textId="2028A3A1" w:rsidR="0001568F" w:rsidRDefault="0001568F">
            <w:pPr>
              <w:pStyle w:val="CRCoverPage"/>
              <w:spacing w:after="0"/>
              <w:ind w:left="100"/>
              <w:rPr>
                <w:noProof/>
              </w:rPr>
            </w:pPr>
            <w:r w:rsidRPr="00A639B7">
              <w:rPr>
                <w:lang w:eastAsia="zh-CN"/>
              </w:rPr>
              <w:t>Align the units of N2 and T</w:t>
            </w:r>
            <w:r w:rsidRPr="001E7033">
              <w:rPr>
                <w:vertAlign w:val="subscript"/>
                <w:lang w:eastAsia="zh-CN"/>
              </w:rPr>
              <w:t>switch</w:t>
            </w:r>
            <w:r w:rsidRPr="00A639B7">
              <w:rPr>
                <w:lang w:eastAsia="zh-CN"/>
              </w:rPr>
              <w:t xml:space="preserve"> on SRS triggering</w:t>
            </w:r>
          </w:p>
        </w:tc>
      </w:tr>
      <w:tr w:rsidR="001E41F3" w14:paraId="73A3ED2A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FAEE49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384404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1A3851E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2CE559F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CF810E3" w14:textId="1172C615" w:rsidR="001E41F3" w:rsidRDefault="00DA71D0">
            <w:pPr>
              <w:pStyle w:val="CRCoverPage"/>
              <w:spacing w:after="0"/>
              <w:ind w:left="100"/>
              <w:rPr>
                <w:lang w:eastAsia="zh-CN"/>
              </w:rPr>
            </w:pPr>
            <w:r>
              <w:rPr>
                <w:noProof/>
              </w:rPr>
              <w:t>Misalignment of IE name between RAN1</w:t>
            </w:r>
            <w:r w:rsidR="00EC0DF7">
              <w:rPr>
                <w:noProof/>
              </w:rPr>
              <w:t xml:space="preserve"> </w:t>
            </w:r>
            <w:r w:rsidR="00EC0DF7" w:rsidRPr="00A639B7">
              <w:rPr>
                <w:lang w:eastAsia="zh-CN"/>
              </w:rPr>
              <w:t>specification</w:t>
            </w:r>
            <w:r>
              <w:rPr>
                <w:noProof/>
              </w:rPr>
              <w:t xml:space="preserve"> and RAN2</w:t>
            </w:r>
            <w:r w:rsidR="00EC0DF7">
              <w:rPr>
                <w:noProof/>
              </w:rPr>
              <w:t xml:space="preserve"> </w:t>
            </w:r>
            <w:r w:rsidR="00EC0DF7" w:rsidRPr="00A639B7">
              <w:rPr>
                <w:lang w:eastAsia="zh-CN"/>
              </w:rPr>
              <w:t>specification</w:t>
            </w:r>
            <w:r w:rsidR="00781ED5">
              <w:rPr>
                <w:lang w:eastAsia="zh-CN"/>
              </w:rPr>
              <w:t>.</w:t>
            </w:r>
          </w:p>
          <w:p w14:paraId="70B7AE38" w14:textId="7E6D5699" w:rsidR="00781ED5" w:rsidRDefault="00A115FF" w:rsidP="00A115F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lang w:eastAsia="zh-CN"/>
              </w:rPr>
              <w:t xml:space="preserve">For SRS triggering, the computing of </w:t>
            </w:r>
            <w:r w:rsidRPr="0084375D">
              <w:t>minimal time interval between the last symbol of the PDCCH triggering the aperiodic SRS transmission</w:t>
            </w:r>
            <w:r>
              <w:t xml:space="preserve"> is incorrect.</w:t>
            </w:r>
            <w:bookmarkStart w:id="2" w:name="_GoBack"/>
            <w:bookmarkEnd w:id="2"/>
          </w:p>
        </w:tc>
      </w:tr>
      <w:tr w:rsidR="001E41F3" w14:paraId="6F85703B" w14:textId="77777777" w:rsidTr="00547111">
        <w:tc>
          <w:tcPr>
            <w:tcW w:w="2694" w:type="dxa"/>
            <w:gridSpan w:val="2"/>
          </w:tcPr>
          <w:p w14:paraId="0936A399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102ED3F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4583677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2F83AA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52DAF0E4" w14:textId="6869888D" w:rsidR="001E41F3" w:rsidRDefault="00912AB6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1.</w:t>
            </w:r>
            <w:r w:rsidR="00014DCC">
              <w:rPr>
                <w:noProof/>
              </w:rPr>
              <w:t>6</w:t>
            </w:r>
            <w:r>
              <w:rPr>
                <w:noProof/>
              </w:rPr>
              <w:t xml:space="preserve">, </w:t>
            </w:r>
            <w:r w:rsidR="006D1474">
              <w:rPr>
                <w:noProof/>
              </w:rPr>
              <w:t xml:space="preserve">6.2.1, </w:t>
            </w:r>
            <w:r>
              <w:rPr>
                <w:noProof/>
              </w:rPr>
              <w:t>6.4</w:t>
            </w:r>
          </w:p>
        </w:tc>
      </w:tr>
      <w:tr w:rsidR="001E41F3" w14:paraId="01245FCF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72E52B1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727138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B91FECF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B7C4C28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A829112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1E042C31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212026AC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69786A46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4A0E5D5E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AE91CF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C085046" w14:textId="77777777" w:rsidR="001E41F3" w:rsidRDefault="0030713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5FC578A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3CB6EEE6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50F7B602" w14:textId="43EE54F8" w:rsidR="001E41F3" w:rsidRDefault="00C27B85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38.101-1, 38.101-3, 38.133, 38.331</w:t>
            </w:r>
            <w:r w:rsidR="00E210FF">
              <w:rPr>
                <w:noProof/>
              </w:rPr>
              <w:t>, 38.213</w:t>
            </w:r>
          </w:p>
        </w:tc>
      </w:tr>
      <w:tr w:rsidR="001E41F3" w14:paraId="4E1708FF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420B58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5E15989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1348D8D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58271737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EB26D4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304784DD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4C0EE2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587C83D7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DAA1C1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4D7C2A00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2F642761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2364190D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2C0D6D8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AFEFE0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11F23F18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5221DEB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869E7E5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575802C3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56B3BC9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CCE8CF" w:themeColor="background1" w:fill="auto"/>
          </w:tcPr>
          <w:p w14:paraId="4DE14D1C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31574694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66ED9A4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5A04A82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7C3B5E13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0C94F598" w14:textId="77777777" w:rsidR="001E41F3" w:rsidRDefault="001E41F3">
      <w:pPr>
        <w:rPr>
          <w:noProof/>
        </w:rPr>
        <w:sectPr w:rsidR="001E41F3">
          <w:headerReference w:type="even" r:id="rId17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07D3F910" w14:textId="6A069601" w:rsidR="00C43CF7" w:rsidRDefault="00C43CF7">
      <w:pPr>
        <w:rPr>
          <w:noProof/>
        </w:rPr>
      </w:pPr>
    </w:p>
    <w:p w14:paraId="435B5001" w14:textId="43550A56" w:rsidR="007F7022" w:rsidRPr="00C93225" w:rsidRDefault="00F0688B" w:rsidP="00F0688B">
      <w:pPr>
        <w:keepNext/>
        <w:keepLines/>
        <w:spacing w:before="180"/>
        <w:outlineLvl w:val="1"/>
        <w:rPr>
          <w:rFonts w:ascii="Arial" w:hAnsi="Arial"/>
          <w:color w:val="000000"/>
          <w:sz w:val="28"/>
          <w:szCs w:val="28"/>
        </w:rPr>
      </w:pPr>
      <w:r w:rsidRPr="00C93225">
        <w:rPr>
          <w:rFonts w:ascii="Arial" w:hAnsi="Arial"/>
          <w:color w:val="000000"/>
          <w:sz w:val="28"/>
          <w:szCs w:val="28"/>
        </w:rPr>
        <w:t xml:space="preserve">6.1.6 </w:t>
      </w:r>
      <w:r w:rsidRPr="00C93225">
        <w:rPr>
          <w:rFonts w:ascii="Arial" w:hAnsi="Arial"/>
          <w:color w:val="000000"/>
          <w:sz w:val="28"/>
          <w:szCs w:val="28"/>
        </w:rPr>
        <w:tab/>
        <w:t>Uplink switching</w:t>
      </w:r>
    </w:p>
    <w:p w14:paraId="333595B8" w14:textId="77777777" w:rsidR="007F7022" w:rsidRPr="00F42EC5" w:rsidRDefault="007F7022" w:rsidP="007F7022">
      <w:pPr>
        <w:jc w:val="center"/>
        <w:rPr>
          <w:b/>
          <w:color w:val="FF0000"/>
        </w:rPr>
      </w:pPr>
      <w:r w:rsidRPr="00F42EC5">
        <w:rPr>
          <w:b/>
          <w:color w:val="FF0000"/>
        </w:rPr>
        <w:t>&lt; unchanged text omitted&gt;</w:t>
      </w:r>
    </w:p>
    <w:p w14:paraId="37069D21" w14:textId="77777777" w:rsidR="00F0688B" w:rsidRPr="009D055F" w:rsidRDefault="00F0688B" w:rsidP="00F0688B">
      <w:r w:rsidRPr="009D055F">
        <w:t xml:space="preserve">The UE may omit uplink transmission during the uplink switching gap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Tx1-Tx2</m:t>
            </m:r>
          </m:sub>
        </m:sSub>
      </m:oMath>
      <w:r w:rsidRPr="00F42EC5">
        <w:rPr>
          <w:b/>
        </w:rPr>
        <w:t xml:space="preserve"> </w:t>
      </w:r>
      <w:r w:rsidRPr="009D055F">
        <w:t xml:space="preserve">if the conditions defined in this sub-clause are met and the UE is configured with </w:t>
      </w:r>
      <w:r w:rsidRPr="00F42EC5">
        <w:rPr>
          <w:i/>
        </w:rPr>
        <w:t>uplinkTxSwitching</w:t>
      </w:r>
      <w:del w:id="3" w:author="China Telecom" w:date="2020-08-11T09:18:00Z">
        <w:r w:rsidRPr="00F42EC5" w:rsidDel="002725E1">
          <w:rPr>
            <w:i/>
          </w:rPr>
          <w:delText>Period</w:delText>
        </w:r>
      </w:del>
      <w:r w:rsidRPr="00F42EC5">
        <w:rPr>
          <w:i/>
        </w:rPr>
        <w:t>-r16</w:t>
      </w:r>
      <w:r w:rsidRPr="009D055F">
        <w:t xml:space="preserve">. The switching gap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bCs/>
              </w:rPr>
              <m:t>Tx1-Tx2</m:t>
            </m:r>
          </m:sub>
        </m:sSub>
      </m:oMath>
      <w:r w:rsidRPr="00F42EC5">
        <w:rPr>
          <w:b/>
        </w:rPr>
        <w:t xml:space="preserve"> </w:t>
      </w:r>
      <w:r w:rsidRPr="009D055F">
        <w:t xml:space="preserve">is indicated by UE capability </w:t>
      </w:r>
      <w:del w:id="4" w:author="China Telecom" w:date="2020-08-11T09:21:00Z">
        <w:r w:rsidRPr="00F42EC5" w:rsidDel="00784A54">
          <w:rPr>
            <w:i/>
          </w:rPr>
          <w:delText>UplinkTxSwitchingPeriod</w:delText>
        </w:r>
      </w:del>
      <w:ins w:id="5" w:author="China Telecom" w:date="2020-08-11T09:21:00Z">
        <w:r w:rsidRPr="00F42EC5">
          <w:rPr>
            <w:i/>
          </w:rPr>
          <w:t>uplinkTxSwitchingPeriod</w:t>
        </w:r>
      </w:ins>
      <w:r w:rsidRPr="00F42EC5">
        <w:rPr>
          <w:i/>
        </w:rPr>
        <w:t>-r16</w:t>
      </w:r>
      <w:r w:rsidRPr="009D055F">
        <w:t xml:space="preserve">: </w:t>
      </w:r>
    </w:p>
    <w:p w14:paraId="13C6BFC7" w14:textId="77777777" w:rsidR="00F0688B" w:rsidRPr="009D055F" w:rsidRDefault="00F0688B" w:rsidP="00F0688B">
      <w:pPr>
        <w:ind w:left="568" w:hanging="284"/>
      </w:pPr>
      <w:r w:rsidRPr="009D055F">
        <w:t>-</w:t>
      </w:r>
      <w:r w:rsidRPr="009D055F">
        <w:tab/>
        <w:t xml:space="preserve">If a </w:t>
      </w:r>
      <w:r w:rsidRPr="00F42EC5">
        <w:rPr>
          <w:lang w:val="en-AU"/>
        </w:rPr>
        <w:t>UE</w:t>
      </w:r>
      <w:r w:rsidRPr="009D055F">
        <w:t xml:space="preserve"> indicated a capability for uplink switching with </w:t>
      </w:r>
      <w:r w:rsidRPr="00F42EC5">
        <w:rPr>
          <w:i/>
          <w:iCs/>
        </w:rPr>
        <w:t>uplinkTxSwitchRequested-r16</w:t>
      </w:r>
      <w:r w:rsidRPr="009D055F">
        <w:t xml:space="preserve"> for a band combination, and if it is for that band combination</w:t>
      </w:r>
    </w:p>
    <w:p w14:paraId="4AB7DF07" w14:textId="77777777" w:rsidR="00F0688B" w:rsidRPr="009D055F" w:rsidRDefault="00F0688B" w:rsidP="00F0688B">
      <w:pPr>
        <w:ind w:left="852" w:hanging="284"/>
      </w:pPr>
      <w:r w:rsidRPr="009D055F">
        <w:t xml:space="preserve">- </w:t>
      </w:r>
      <w:r w:rsidRPr="009D055F">
        <w:tab/>
        <w:t xml:space="preserve">Configured with </w:t>
      </w:r>
      <w:r w:rsidRPr="009D055F">
        <w:rPr>
          <w:lang w:eastAsia="fr-FR"/>
        </w:rPr>
        <w:t>a MCG using E-UTRA radio access and with a SCG using NR radio access (EN-DC)</w:t>
      </w:r>
      <w:r w:rsidRPr="009D055F">
        <w:t>, or</w:t>
      </w:r>
    </w:p>
    <w:p w14:paraId="0AF3F00E" w14:textId="77777777" w:rsidR="00F0688B" w:rsidRPr="009D055F" w:rsidRDefault="00F0688B" w:rsidP="00F0688B">
      <w:pPr>
        <w:ind w:left="852" w:hanging="284"/>
      </w:pPr>
      <w:r w:rsidRPr="009D055F">
        <w:t>-</w:t>
      </w:r>
      <w:r w:rsidRPr="009D055F">
        <w:tab/>
        <w:t>Configured with uplink carrier aggregation, or</w:t>
      </w:r>
    </w:p>
    <w:p w14:paraId="4B4CFAC3" w14:textId="77777777" w:rsidR="00F0688B" w:rsidRPr="009D055F" w:rsidRDefault="00F0688B" w:rsidP="00F0688B">
      <w:pPr>
        <w:ind w:left="852" w:hanging="284"/>
      </w:pPr>
      <w:r w:rsidRPr="009D055F">
        <w:t>-</w:t>
      </w:r>
      <w:r w:rsidRPr="009D055F">
        <w:tab/>
        <w:t xml:space="preserve">Configured in a serving cell with two uplink carriers with </w:t>
      </w:r>
      <w:r w:rsidRPr="009D055F">
        <w:rPr>
          <w:lang w:eastAsia="fr-FR"/>
        </w:rPr>
        <w:t xml:space="preserve">higher layer parameter </w:t>
      </w:r>
      <w:r w:rsidRPr="00F42EC5">
        <w:rPr>
          <w:i/>
          <w:iCs/>
          <w:lang w:eastAsia="fr-FR"/>
        </w:rPr>
        <w:t>supplementaryUplink</w:t>
      </w:r>
      <w:r w:rsidRPr="009D055F">
        <w:t>.</w:t>
      </w:r>
    </w:p>
    <w:p w14:paraId="633CF516" w14:textId="77777777" w:rsidR="00F0688B" w:rsidRPr="009D055F" w:rsidRDefault="00F0688B" w:rsidP="00F0688B">
      <w:pPr>
        <w:spacing w:after="0"/>
        <w:ind w:left="567" w:hanging="283"/>
      </w:pPr>
      <w:r w:rsidRPr="009D055F">
        <w:tab/>
      </w:r>
      <w:r w:rsidRPr="009D055F">
        <w:tab/>
        <w:t xml:space="preserve">the conditions under which the switching gap may be present and the location of the </w:t>
      </w:r>
      <w:del w:id="6" w:author="China Telecom" w:date="2020-08-11T09:21:00Z">
        <w:r w:rsidRPr="009D055F" w:rsidDel="000B4124">
          <w:delText xml:space="preserve">switchin </w:delText>
        </w:r>
      </w:del>
      <w:ins w:id="7" w:author="China Telecom" w:date="2020-08-11T09:21:00Z">
        <w:r>
          <w:t>switching</w:t>
        </w:r>
        <w:r w:rsidRPr="009D055F">
          <w:t xml:space="preserve"> </w:t>
        </w:r>
      </w:ins>
      <w:r w:rsidRPr="009D055F">
        <w:t>gap are defined for each of the cases in sections 6.1.6.1, 6.1.6.2, and 6.1.6.3 respectively.</w:t>
      </w:r>
    </w:p>
    <w:p w14:paraId="34933C90" w14:textId="77777777" w:rsidR="00F0688B" w:rsidRPr="009D055F" w:rsidRDefault="00F0688B" w:rsidP="00F0688B">
      <w:pPr>
        <w:spacing w:after="0"/>
      </w:pPr>
    </w:p>
    <w:p w14:paraId="0F87258D" w14:textId="77777777" w:rsidR="00F0688B" w:rsidRPr="009D055F" w:rsidRDefault="00F0688B" w:rsidP="00F0688B">
      <w:pPr>
        <w:spacing w:after="0"/>
      </w:pPr>
      <w:r w:rsidRPr="009D055F">
        <w:t xml:space="preserve">If an uplink switching is triggered for an uplink transmission starting at </w:t>
      </w:r>
      <w:r w:rsidRPr="00F42EC5">
        <w:rPr>
          <w:i/>
        </w:rPr>
        <w:t>T</w:t>
      </w:r>
      <w:r w:rsidRPr="00F42EC5">
        <w:rPr>
          <w:i/>
          <w:vertAlign w:val="subscript"/>
        </w:rPr>
        <w:t>0</w:t>
      </w:r>
      <w:r w:rsidRPr="009D055F">
        <w:t xml:space="preserve">, after </w:t>
      </w:r>
      <w:r w:rsidRPr="00F42EC5">
        <w:rPr>
          <w:i/>
        </w:rPr>
        <w:t>T</w:t>
      </w:r>
      <w:r w:rsidRPr="00F42EC5">
        <w:rPr>
          <w:i/>
          <w:vertAlign w:val="subscript"/>
        </w:rPr>
        <w:t>0</w:t>
      </w:r>
      <w:r w:rsidRPr="00F42EC5">
        <w:rPr>
          <w:i/>
        </w:rPr>
        <w:t>-T</w:t>
      </w:r>
      <w:r w:rsidRPr="00F42EC5">
        <w:rPr>
          <w:i/>
          <w:vertAlign w:val="subscript"/>
        </w:rPr>
        <w:t>offset</w:t>
      </w:r>
      <w:r w:rsidRPr="009D055F">
        <w:t xml:space="preserve">, the UE is not expected to cancel the uplink switching, or to trigger any other new uplink switching occurring before </w:t>
      </w:r>
      <w:r w:rsidRPr="00F42EC5">
        <w:rPr>
          <w:i/>
        </w:rPr>
        <w:t>T</w:t>
      </w:r>
      <w:r w:rsidRPr="00F42EC5">
        <w:rPr>
          <w:i/>
          <w:vertAlign w:val="subscript"/>
        </w:rPr>
        <w:t>0</w:t>
      </w:r>
      <w:r w:rsidRPr="009D055F">
        <w:t xml:space="preserve"> for any other uplink transmission that is scheduled after </w:t>
      </w:r>
      <w:r w:rsidRPr="00F42EC5">
        <w:rPr>
          <w:i/>
        </w:rPr>
        <w:t>T</w:t>
      </w:r>
      <w:r w:rsidRPr="00F42EC5">
        <w:rPr>
          <w:i/>
          <w:vertAlign w:val="subscript"/>
        </w:rPr>
        <w:t>0</w:t>
      </w:r>
      <w:r w:rsidRPr="00F42EC5">
        <w:rPr>
          <w:i/>
        </w:rPr>
        <w:t>-T</w:t>
      </w:r>
      <w:r w:rsidRPr="00F42EC5">
        <w:rPr>
          <w:i/>
          <w:vertAlign w:val="subscript"/>
        </w:rPr>
        <w:t>offset</w:t>
      </w:r>
      <w:r w:rsidRPr="009D055F">
        <w:t xml:space="preserve">, where </w:t>
      </w:r>
      <w:r w:rsidRPr="00F42EC5">
        <w:rPr>
          <w:i/>
        </w:rPr>
        <w:t>T</w:t>
      </w:r>
      <w:r w:rsidRPr="00F42EC5">
        <w:rPr>
          <w:i/>
          <w:vertAlign w:val="subscript"/>
        </w:rPr>
        <w:t>offset</w:t>
      </w:r>
      <w:r w:rsidRPr="009D055F">
        <w:t xml:space="preserve"> is the UE processing procedure time defined for the uplink transmission triggering the switch given in subclause 5.3, subclause 5.4, subclause 6.2.1, subclause 6.4 and in subclause 9 of [6, TS 38.213].</w:t>
      </w:r>
    </w:p>
    <w:p w14:paraId="4EB83F67" w14:textId="77777777" w:rsidR="00F0688B" w:rsidRPr="009D055F" w:rsidRDefault="00F0688B" w:rsidP="00F0688B">
      <w:pPr>
        <w:spacing w:after="0"/>
      </w:pPr>
    </w:p>
    <w:p w14:paraId="0D654091" w14:textId="77777777" w:rsidR="00F0688B" w:rsidRPr="009D055F" w:rsidRDefault="00F0688B" w:rsidP="00F0688B">
      <w:pPr>
        <w:spacing w:after="0"/>
      </w:pPr>
      <w:r w:rsidRPr="009D055F">
        <w:t xml:space="preserve">The UE does not expect to perform more than one uplink switching in a slot with </w:t>
      </w:r>
      <w:r w:rsidRPr="00F42EC5">
        <w:rPr>
          <w:i/>
          <w:lang w:val="en-AU"/>
        </w:rPr>
        <w:t>µ</w:t>
      </w:r>
      <w:r w:rsidRPr="00F42EC5">
        <w:rPr>
          <w:i/>
          <w:vertAlign w:val="subscript"/>
          <w:lang w:val="en-AU"/>
        </w:rPr>
        <w:t xml:space="preserve">UL </w:t>
      </w:r>
      <w:r w:rsidRPr="00F42EC5">
        <w:rPr>
          <w:lang w:val="en-AU"/>
        </w:rPr>
        <w:t>= max(</w:t>
      </w:r>
      <w:r w:rsidRPr="00F42EC5">
        <w:rPr>
          <w:i/>
          <w:lang w:val="en-AU"/>
        </w:rPr>
        <w:t>µ</w:t>
      </w:r>
      <w:r w:rsidRPr="00F42EC5">
        <w:rPr>
          <w:i/>
          <w:vertAlign w:val="subscript"/>
          <w:lang w:val="en-AU"/>
        </w:rPr>
        <w:t>UL,carrier1,</w:t>
      </w:r>
      <w:r w:rsidRPr="00F42EC5">
        <w:rPr>
          <w:i/>
          <w:lang w:val="en-AU"/>
        </w:rPr>
        <w:t xml:space="preserve"> µ</w:t>
      </w:r>
      <w:r w:rsidRPr="00F42EC5">
        <w:rPr>
          <w:i/>
          <w:vertAlign w:val="subscript"/>
          <w:lang w:val="en-AU"/>
        </w:rPr>
        <w:t>UL,carrier2</w:t>
      </w:r>
      <w:r w:rsidRPr="00F42EC5">
        <w:rPr>
          <w:lang w:val="en-AU"/>
        </w:rPr>
        <w:t xml:space="preserve">), </w:t>
      </w:r>
      <w:r w:rsidRPr="009D055F">
        <w:t xml:space="preserve">where the </w:t>
      </w:r>
      <w:r w:rsidRPr="00F42EC5">
        <w:rPr>
          <w:i/>
          <w:lang w:val="en-AU"/>
        </w:rPr>
        <w:t>µ</w:t>
      </w:r>
      <w:r w:rsidRPr="00F42EC5">
        <w:rPr>
          <w:i/>
          <w:vertAlign w:val="subscript"/>
          <w:lang w:val="en-AU"/>
        </w:rPr>
        <w:t>UL,carrier1</w:t>
      </w:r>
      <w:r w:rsidRPr="009D055F">
        <w:t xml:space="preserve"> corresponds to the subcarrier spacing of the uplink transmitted before the switching gap and the </w:t>
      </w:r>
      <w:r w:rsidRPr="00F42EC5">
        <w:rPr>
          <w:i/>
          <w:lang w:val="en-AU"/>
        </w:rPr>
        <w:t>µ</w:t>
      </w:r>
      <w:r w:rsidRPr="00F42EC5">
        <w:rPr>
          <w:i/>
          <w:vertAlign w:val="subscript"/>
          <w:lang w:val="en-AU"/>
        </w:rPr>
        <w:t>UL,carrier2</w:t>
      </w:r>
      <w:r w:rsidRPr="009D055F">
        <w:t xml:space="preserve"> corresponds to the subcarrier spacing of the uplink transmitted after the switching gap.</w:t>
      </w:r>
    </w:p>
    <w:p w14:paraId="006AAE9B" w14:textId="77777777" w:rsidR="00F0688B" w:rsidRPr="00EA57FB" w:rsidRDefault="00F0688B" w:rsidP="00F0688B">
      <w:pPr>
        <w:spacing w:after="0"/>
      </w:pPr>
    </w:p>
    <w:p w14:paraId="17B91F11" w14:textId="77777777" w:rsidR="00F0688B" w:rsidRPr="00C93225" w:rsidRDefault="00F0688B" w:rsidP="00F0688B">
      <w:pPr>
        <w:keepNext/>
        <w:keepLines/>
        <w:spacing w:before="180"/>
        <w:outlineLvl w:val="1"/>
        <w:rPr>
          <w:rFonts w:ascii="Arial" w:hAnsi="Arial"/>
          <w:color w:val="000000"/>
          <w:sz w:val="28"/>
          <w:szCs w:val="28"/>
        </w:rPr>
      </w:pPr>
      <w:r w:rsidRPr="00C93225">
        <w:rPr>
          <w:rFonts w:ascii="Arial" w:hAnsi="Arial"/>
          <w:color w:val="000000"/>
          <w:sz w:val="28"/>
          <w:szCs w:val="28"/>
        </w:rPr>
        <w:t>6.1.6.1</w:t>
      </w:r>
      <w:r w:rsidRPr="00C93225">
        <w:rPr>
          <w:rFonts w:ascii="Arial" w:hAnsi="Arial"/>
          <w:color w:val="000000"/>
          <w:sz w:val="28"/>
          <w:szCs w:val="28"/>
        </w:rPr>
        <w:tab/>
        <w:t>Uplink switching for EN-DC</w:t>
      </w:r>
    </w:p>
    <w:p w14:paraId="33E98FD7" w14:textId="77777777" w:rsidR="00F0688B" w:rsidRPr="009D055F" w:rsidRDefault="00F0688B" w:rsidP="00F0688B">
      <w:r w:rsidRPr="009D055F">
        <w:t xml:space="preserve">For a UE indicating a capability for uplink switching with </w:t>
      </w:r>
      <w:ins w:id="8" w:author="China Telecom" w:date="2020-08-11T09:24:00Z">
        <w:r w:rsidRPr="00F42EC5">
          <w:rPr>
            <w:rFonts w:eastAsia="Times New Roman"/>
            <w:i/>
            <w:noProof/>
            <w:lang w:eastAsia="en-GB"/>
          </w:rPr>
          <w:t>BandCombination-UplinkTxSwitch-r16</w:t>
        </w:r>
      </w:ins>
      <w:del w:id="9" w:author="China Telecom" w:date="2020-08-11T09:24:00Z">
        <w:r w:rsidRPr="00F42EC5" w:rsidDel="004802FF">
          <w:rPr>
            <w:i/>
            <w:iCs/>
          </w:rPr>
          <w:delText>uplinkTxSwitchRequested-r16</w:delText>
        </w:r>
      </w:del>
      <w:r w:rsidRPr="009D055F">
        <w:t xml:space="preserve"> for a band combination, and if it is for that band combination configured</w:t>
      </w:r>
      <w:r w:rsidRPr="009D055F">
        <w:rPr>
          <w:lang w:eastAsia="fr-FR"/>
        </w:rPr>
        <w:t xml:space="preserve"> with a MCG using E-UTRA radio access and with a SCG using NR radio access (EN-DC), </w:t>
      </w:r>
      <w:r w:rsidRPr="009D055F">
        <w:t xml:space="preserve"> i</w:t>
      </w:r>
      <w:r w:rsidRPr="009D055F">
        <w:rPr>
          <w:lang w:eastAsia="fr-FR"/>
        </w:rPr>
        <w:t xml:space="preserve">f the UE is configured with uplink switching with parameter </w:t>
      </w:r>
      <w:r w:rsidRPr="00F42EC5">
        <w:rPr>
          <w:i/>
          <w:lang w:eastAsia="fr-FR"/>
        </w:rPr>
        <w:t>uplinkTxSwitching</w:t>
      </w:r>
      <w:del w:id="10" w:author="China Telecom" w:date="2020-08-11T09:24:00Z">
        <w:r w:rsidRPr="00F42EC5" w:rsidDel="004A3057">
          <w:rPr>
            <w:i/>
            <w:lang w:eastAsia="fr-FR"/>
          </w:rPr>
          <w:delText>Period</w:delText>
        </w:r>
      </w:del>
      <w:r w:rsidRPr="00F42EC5">
        <w:rPr>
          <w:i/>
          <w:lang w:eastAsia="fr-FR"/>
        </w:rPr>
        <w:t>-r16</w:t>
      </w:r>
      <w:r w:rsidRPr="009D055F">
        <w:rPr>
          <w:lang w:eastAsia="fr-FR"/>
        </w:rPr>
        <w:t>,</w:t>
      </w:r>
    </w:p>
    <w:p w14:paraId="22400715" w14:textId="77777777" w:rsidR="00F0688B" w:rsidRPr="00F42EC5" w:rsidRDefault="00F0688B" w:rsidP="00F0688B">
      <w:pPr>
        <w:pStyle w:val="af3"/>
        <w:numPr>
          <w:ilvl w:val="0"/>
          <w:numId w:val="9"/>
        </w:numPr>
        <w:ind w:left="567" w:hanging="283"/>
        <w:rPr>
          <w:lang w:val="en-AU"/>
        </w:rPr>
      </w:pPr>
      <w:r w:rsidRPr="00F42EC5">
        <w:rPr>
          <w:lang w:val="en-AU"/>
        </w:rPr>
        <w:t xml:space="preserve">for the UE configured with </w:t>
      </w:r>
      <w:ins w:id="11" w:author="China Telecom" w:date="2020-08-11T09:25:00Z">
        <w:r w:rsidRPr="00F42EC5">
          <w:rPr>
            <w:rFonts w:eastAsia="Times New Roman"/>
            <w:i/>
            <w:noProof/>
            <w:lang w:eastAsia="en-GB"/>
          </w:rPr>
          <w:t>switchedUL</w:t>
        </w:r>
        <w:r w:rsidRPr="00F42EC5" w:rsidDel="004B40B1">
          <w:rPr>
            <w:i/>
            <w:lang w:val="en-AU"/>
          </w:rPr>
          <w:t xml:space="preserve"> </w:t>
        </w:r>
      </w:ins>
      <w:del w:id="12" w:author="China Telecom" w:date="2020-08-11T09:25:00Z">
        <w:r w:rsidRPr="00F42EC5" w:rsidDel="004B40B1">
          <w:rPr>
            <w:i/>
            <w:lang w:val="en-AU"/>
          </w:rPr>
          <w:delText>option1</w:delText>
        </w:r>
      </w:del>
      <w:del w:id="13" w:author="China Telecom" w:date="2020-08-11T09:32:00Z">
        <w:r w:rsidRPr="00F42EC5" w:rsidDel="00764807">
          <w:rPr>
            <w:lang w:val="en-AU"/>
          </w:rPr>
          <w:delText xml:space="preserve"> </w:delText>
        </w:r>
      </w:del>
      <w:r w:rsidRPr="00F42EC5">
        <w:rPr>
          <w:lang w:val="en-AU"/>
        </w:rPr>
        <w:t xml:space="preserve">by the parameter </w:t>
      </w:r>
      <w:r w:rsidRPr="00F42EC5">
        <w:rPr>
          <w:i/>
          <w:lang w:val="en-AU"/>
        </w:rPr>
        <w:t>uplinkTxSwitchingOption</w:t>
      </w:r>
      <w:ins w:id="14" w:author="China Telecom" w:date="2020-08-11T09:25:00Z">
        <w:r w:rsidRPr="00F42EC5">
          <w:rPr>
            <w:i/>
            <w:lang w:val="en-AU"/>
          </w:rPr>
          <w:t>-r16</w:t>
        </w:r>
      </w:ins>
      <w:r w:rsidRPr="00F42EC5">
        <w:rPr>
          <w:lang w:val="en-AU"/>
        </w:rPr>
        <w:t xml:space="preserve">, </w:t>
      </w:r>
      <w:r w:rsidRPr="00F42EC5">
        <w:t>when the UE is to transmit in the uplink</w:t>
      </w:r>
      <w:r w:rsidRPr="00F42EC5">
        <w:rPr>
          <w:lang w:val="en-AU"/>
        </w:rPr>
        <w:t xml:space="preserve"> based on DCI(s) received befor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nor/>
              </m:rPr>
              <w:rPr>
                <w:rFonts w:ascii="Cambria Math" w:hAnsi="Cambria Math"/>
                <w:b/>
              </w:rPr>
              <m:t>0</m:t>
            </m:r>
          </m:sub>
        </m:sSub>
        <m:r>
          <m:rPr>
            <m:sty m:val="b"/>
          </m:rPr>
          <w:rPr>
            <w:rFonts w:ascii="Cambria Math" w:hAnsi="Cambria Math" w:cs="MS Gothic"/>
            <w:lang w:eastAsia="zh-CN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offset</m:t>
            </m:r>
          </m:sub>
        </m:sSub>
      </m:oMath>
      <w:r w:rsidRPr="00F42EC5">
        <w:rPr>
          <w:b/>
        </w:rPr>
        <w:t xml:space="preserve"> </w:t>
      </w:r>
      <w:r w:rsidRPr="00F42EC5">
        <w:t>or based on a higher layer configuration(s):</w:t>
      </w:r>
    </w:p>
    <w:p w14:paraId="0D5C75E7" w14:textId="77777777" w:rsidR="00F0688B" w:rsidRPr="00F42EC5" w:rsidRDefault="00F0688B" w:rsidP="00F0688B">
      <w:pPr>
        <w:pStyle w:val="af3"/>
        <w:numPr>
          <w:ilvl w:val="0"/>
          <w:numId w:val="9"/>
        </w:numPr>
        <w:ind w:left="851" w:hanging="283"/>
        <w:rPr>
          <w:iCs/>
          <w:lang w:val="en-AU"/>
        </w:rPr>
      </w:pPr>
      <w:r w:rsidRPr="00F42EC5">
        <w:rPr>
          <w:lang w:val="en-AU"/>
        </w:rPr>
        <w:t>when the UE is to transmit an NR uplink that takes place after an E-UTRA uplink on another uplink carrier</w:t>
      </w:r>
      <w:r w:rsidRPr="00F42EC5">
        <w:rPr>
          <w:iCs/>
          <w:lang w:val="en-AU"/>
        </w:rPr>
        <w:t xml:space="preserve"> </w:t>
      </w:r>
      <w:r w:rsidRPr="00F42EC5">
        <w:rPr>
          <w:lang w:val="en-AU"/>
        </w:rPr>
        <w:t xml:space="preserve">then the UE is not expected to transmit for the duration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Tx1-Tx2</m:t>
            </m:r>
          </m:sub>
        </m:sSub>
      </m:oMath>
      <w:r w:rsidRPr="00F42EC5">
        <w:rPr>
          <w:lang w:val="en-AU"/>
        </w:rPr>
        <w:t xml:space="preserve"> on any of the two carriers.</w:t>
      </w:r>
    </w:p>
    <w:p w14:paraId="2F23E2C4" w14:textId="77777777" w:rsidR="00F0688B" w:rsidRPr="00F42EC5" w:rsidRDefault="00F0688B" w:rsidP="00F0688B">
      <w:pPr>
        <w:pStyle w:val="af3"/>
        <w:numPr>
          <w:ilvl w:val="0"/>
          <w:numId w:val="9"/>
        </w:numPr>
        <w:ind w:left="851" w:hanging="283"/>
        <w:rPr>
          <w:iCs/>
          <w:lang w:val="en-AU"/>
        </w:rPr>
      </w:pPr>
      <w:r w:rsidRPr="00F42EC5">
        <w:rPr>
          <w:lang w:val="en-AU"/>
        </w:rPr>
        <w:t>when the UE is to transmit an E-UTRA uplink that takes place after an NR uplink on another uplink carrier</w:t>
      </w:r>
      <w:r w:rsidRPr="00F42EC5">
        <w:rPr>
          <w:iCs/>
          <w:lang w:val="en-AU"/>
        </w:rPr>
        <w:t xml:space="preserve"> </w:t>
      </w:r>
      <w:r w:rsidRPr="00F42EC5">
        <w:rPr>
          <w:lang w:val="en-AU"/>
        </w:rPr>
        <w:t xml:space="preserve">then the UE is not expected to transmit for the duration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Tx1-Tx2</m:t>
            </m:r>
          </m:sub>
        </m:sSub>
      </m:oMath>
      <w:r w:rsidRPr="00F42EC5">
        <w:rPr>
          <w:lang w:val="en-AU"/>
        </w:rPr>
        <w:t xml:space="preserve"> on any of the two carriers.</w:t>
      </w:r>
    </w:p>
    <w:p w14:paraId="0EBF521C" w14:textId="77777777" w:rsidR="00F0688B" w:rsidRPr="00F42EC5" w:rsidRDefault="00F0688B" w:rsidP="00F0688B">
      <w:pPr>
        <w:pStyle w:val="af3"/>
        <w:numPr>
          <w:ilvl w:val="0"/>
          <w:numId w:val="9"/>
        </w:numPr>
        <w:ind w:left="851" w:hanging="283"/>
        <w:rPr>
          <w:iCs/>
          <w:lang w:val="en-AU"/>
        </w:rPr>
      </w:pPr>
      <w:r w:rsidRPr="00F42EC5">
        <w:rPr>
          <w:iCs/>
          <w:lang w:val="en-AU"/>
        </w:rPr>
        <w:t>t</w:t>
      </w:r>
      <w:r w:rsidRPr="00F42EC5">
        <w:t xml:space="preserve">he UE </w:t>
      </w:r>
      <w:r w:rsidRPr="00F42EC5">
        <w:rPr>
          <w:lang w:val="en-US"/>
        </w:rPr>
        <w:t>is</w:t>
      </w:r>
      <w:r w:rsidRPr="00F42EC5">
        <w:t xml:space="preserve"> </w:t>
      </w:r>
      <w:r w:rsidRPr="00F42EC5">
        <w:rPr>
          <w:lang w:val="en-AU"/>
        </w:rPr>
        <w:t>not</w:t>
      </w:r>
      <w:r w:rsidRPr="00F42EC5">
        <w:t xml:space="preserve"> </w:t>
      </w:r>
      <w:r w:rsidRPr="00F42EC5">
        <w:rPr>
          <w:lang w:val="en-US"/>
        </w:rPr>
        <w:t xml:space="preserve">expected to transmit simultaneously on the NR uplink and the </w:t>
      </w:r>
      <w:r w:rsidRPr="00F42EC5">
        <w:rPr>
          <w:lang w:val="en-AU"/>
        </w:rPr>
        <w:t>E-UTRA</w:t>
      </w:r>
      <w:r w:rsidRPr="00F42EC5">
        <w:rPr>
          <w:lang w:val="en-US"/>
        </w:rPr>
        <w:t xml:space="preserve"> uplink. I</w:t>
      </w:r>
      <w:r w:rsidRPr="00F42EC5">
        <w:rPr>
          <w:iCs/>
          <w:lang w:val="en-AU"/>
        </w:rPr>
        <w:t xml:space="preserve">f the UE is scheduled or configured to transmit any NR uplink transmission overlapping with an </w:t>
      </w:r>
      <w:r w:rsidRPr="00F42EC5">
        <w:rPr>
          <w:lang w:val="en-AU"/>
        </w:rPr>
        <w:t>E-UTRA</w:t>
      </w:r>
      <w:r w:rsidRPr="00F42EC5">
        <w:rPr>
          <w:iCs/>
          <w:lang w:val="en-AU"/>
        </w:rPr>
        <w:t xml:space="preserve"> uplink transmission, the NR uplink transmission is dropped, </w:t>
      </w:r>
    </w:p>
    <w:p w14:paraId="5CBDB048" w14:textId="77777777" w:rsidR="00F0688B" w:rsidRPr="00F42EC5" w:rsidRDefault="00F0688B" w:rsidP="00F0688B">
      <w:pPr>
        <w:pStyle w:val="af3"/>
        <w:ind w:left="851"/>
        <w:rPr>
          <w:iCs/>
          <w:lang w:val="en-AU"/>
        </w:rPr>
      </w:pPr>
    </w:p>
    <w:p w14:paraId="7420B3E0" w14:textId="77777777" w:rsidR="00F0688B" w:rsidRPr="00F42EC5" w:rsidRDefault="00F0688B" w:rsidP="00F0688B">
      <w:pPr>
        <w:pStyle w:val="af3"/>
        <w:numPr>
          <w:ilvl w:val="0"/>
          <w:numId w:val="9"/>
        </w:numPr>
        <w:ind w:left="567" w:hanging="283"/>
        <w:rPr>
          <w:i/>
          <w:iCs/>
          <w:lang w:val="en-AU"/>
        </w:rPr>
      </w:pPr>
      <w:r w:rsidRPr="00F42EC5">
        <w:rPr>
          <w:lang w:val="en-AU"/>
        </w:rPr>
        <w:t xml:space="preserve">for the UE configured with </w:t>
      </w:r>
      <w:ins w:id="15" w:author="China Telecom" w:date="2020-08-11T09:26:00Z">
        <w:r w:rsidRPr="00F42EC5">
          <w:rPr>
            <w:rFonts w:eastAsia="Times New Roman"/>
            <w:i/>
            <w:noProof/>
            <w:lang w:eastAsia="en-GB"/>
          </w:rPr>
          <w:t>dualUL</w:t>
        </w:r>
      </w:ins>
      <w:del w:id="16" w:author="China Telecom" w:date="2020-08-11T09:26:00Z">
        <w:r w:rsidRPr="00F42EC5" w:rsidDel="00D96D0B">
          <w:rPr>
            <w:i/>
            <w:lang w:val="en-AU"/>
          </w:rPr>
          <w:delText>option2</w:delText>
        </w:r>
      </w:del>
      <w:r w:rsidRPr="00F42EC5">
        <w:rPr>
          <w:lang w:val="en-AU"/>
        </w:rPr>
        <w:t xml:space="preserve"> by the parameter</w:t>
      </w:r>
      <w:r w:rsidRPr="00F42EC5">
        <w:rPr>
          <w:i/>
          <w:iCs/>
          <w:lang w:val="en-AU"/>
        </w:rPr>
        <w:t xml:space="preserve"> uplinkTxSwitchingOption</w:t>
      </w:r>
      <w:ins w:id="17" w:author="China Telecom" w:date="2020-08-11T09:26:00Z">
        <w:r w:rsidRPr="00F42EC5">
          <w:rPr>
            <w:i/>
            <w:iCs/>
            <w:lang w:val="en-AU"/>
          </w:rPr>
          <w:t>-r16</w:t>
        </w:r>
      </w:ins>
      <w:r w:rsidRPr="00F42EC5">
        <w:rPr>
          <w:i/>
          <w:iCs/>
          <w:lang w:val="en-AU"/>
        </w:rPr>
        <w:t xml:space="preserve">, </w:t>
      </w:r>
      <w:r w:rsidRPr="00F42EC5">
        <w:t>when the UE is to transmit in the uplink</w:t>
      </w:r>
      <w:r w:rsidRPr="00F42EC5">
        <w:rPr>
          <w:lang w:val="en-AU"/>
        </w:rPr>
        <w:t xml:space="preserve"> based on DCI(s) received befor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nor/>
              </m:rPr>
              <w:rPr>
                <w:rFonts w:ascii="Cambria Math" w:hAnsi="Cambria Math"/>
                <w:b/>
              </w:rPr>
              <m:t>0</m:t>
            </m:r>
          </m:sub>
        </m:sSub>
        <m:r>
          <m:rPr>
            <m:sty m:val="b"/>
          </m:rPr>
          <w:rPr>
            <w:rFonts w:ascii="Cambria Math" w:hAnsi="Cambria Math" w:cs="MS Gothic"/>
            <w:lang w:eastAsia="zh-CN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offset</m:t>
            </m:r>
          </m:sub>
        </m:sSub>
      </m:oMath>
      <w:r w:rsidRPr="00F42EC5">
        <w:rPr>
          <w:b/>
        </w:rPr>
        <w:t xml:space="preserve"> </w:t>
      </w:r>
      <w:r w:rsidRPr="00F42EC5">
        <w:t>or based on a higher layer configuration(s):</w:t>
      </w:r>
    </w:p>
    <w:p w14:paraId="25A18852" w14:textId="77777777" w:rsidR="00F0688B" w:rsidRPr="00F42EC5" w:rsidRDefault="00F0688B" w:rsidP="00F0688B">
      <w:pPr>
        <w:pStyle w:val="af3"/>
        <w:numPr>
          <w:ilvl w:val="0"/>
          <w:numId w:val="9"/>
        </w:numPr>
        <w:ind w:left="851" w:hanging="283"/>
        <w:rPr>
          <w:iCs/>
          <w:lang w:val="en-AU"/>
        </w:rPr>
      </w:pPr>
      <w:r w:rsidRPr="00F42EC5">
        <w:rPr>
          <w:lang w:val="en-AU"/>
        </w:rPr>
        <w:t>when the UE is to transmit an NR two-port uplink that takes place after an E-UTRA uplink on another uplink carrier</w:t>
      </w:r>
      <w:r w:rsidRPr="00F42EC5">
        <w:rPr>
          <w:iCs/>
          <w:lang w:val="en-AU"/>
        </w:rPr>
        <w:t xml:space="preserve"> </w:t>
      </w:r>
      <w:r w:rsidRPr="00F42EC5">
        <w:rPr>
          <w:lang w:val="en-AU"/>
        </w:rPr>
        <w:t xml:space="preserve">then the UE is not expected to transmit for the duration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Tx1-Tx2</m:t>
            </m:r>
          </m:sub>
        </m:sSub>
      </m:oMath>
      <w:r w:rsidRPr="00F42EC5">
        <w:rPr>
          <w:lang w:val="en-AU"/>
        </w:rPr>
        <w:t xml:space="preserve"> on any of the two carriers.</w:t>
      </w:r>
      <w:r w:rsidRPr="00F42EC5">
        <w:rPr>
          <w:lang w:val="en-AU"/>
        </w:rPr>
        <w:tab/>
        <w:t>.</w:t>
      </w:r>
    </w:p>
    <w:p w14:paraId="40F773A7" w14:textId="77777777" w:rsidR="00F0688B" w:rsidRPr="00F42EC5" w:rsidRDefault="00F0688B" w:rsidP="00F0688B">
      <w:pPr>
        <w:pStyle w:val="af3"/>
        <w:numPr>
          <w:ilvl w:val="0"/>
          <w:numId w:val="9"/>
        </w:numPr>
        <w:ind w:left="851" w:hanging="283"/>
        <w:rPr>
          <w:iCs/>
          <w:lang w:val="en-AU"/>
        </w:rPr>
      </w:pPr>
      <w:r w:rsidRPr="00F42EC5">
        <w:rPr>
          <w:lang w:val="en-AU"/>
        </w:rPr>
        <w:t>when the UE is to transmit an E-UTRA uplink that takes place after an NR two-port uplink on another uplink carrier</w:t>
      </w:r>
      <w:r w:rsidRPr="00F42EC5">
        <w:rPr>
          <w:iCs/>
          <w:lang w:val="en-AU"/>
        </w:rPr>
        <w:t xml:space="preserve"> </w:t>
      </w:r>
      <w:r w:rsidRPr="00F42EC5">
        <w:rPr>
          <w:lang w:val="en-AU"/>
        </w:rPr>
        <w:t xml:space="preserve">then the UE is not expected to transmit for the duration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Tx1-Tx2</m:t>
            </m:r>
          </m:sub>
        </m:sSub>
      </m:oMath>
      <w:r w:rsidRPr="00F42EC5">
        <w:rPr>
          <w:lang w:val="en-AU"/>
        </w:rPr>
        <w:t xml:space="preserve"> on any of the two carriers.</w:t>
      </w:r>
    </w:p>
    <w:p w14:paraId="701C9A8B" w14:textId="77777777" w:rsidR="00F0688B" w:rsidRPr="00F42EC5" w:rsidRDefault="00F0688B" w:rsidP="00F0688B">
      <w:pPr>
        <w:pStyle w:val="af3"/>
        <w:numPr>
          <w:ilvl w:val="0"/>
          <w:numId w:val="9"/>
        </w:numPr>
        <w:ind w:left="851" w:hanging="284"/>
        <w:rPr>
          <w:iCs/>
          <w:lang w:val="en-AU"/>
        </w:rPr>
      </w:pPr>
      <w:r w:rsidRPr="00F42EC5">
        <w:rPr>
          <w:iCs/>
          <w:lang w:val="en-AU"/>
        </w:rPr>
        <w:t>t</w:t>
      </w:r>
      <w:r w:rsidRPr="00F42EC5">
        <w:t xml:space="preserve">he UE </w:t>
      </w:r>
      <w:r w:rsidRPr="00F42EC5">
        <w:rPr>
          <w:lang w:val="en-US"/>
        </w:rPr>
        <w:t>is</w:t>
      </w:r>
      <w:r w:rsidRPr="00F42EC5">
        <w:t xml:space="preserve"> </w:t>
      </w:r>
      <w:r w:rsidRPr="00F42EC5">
        <w:rPr>
          <w:lang w:val="en-AU"/>
        </w:rPr>
        <w:t>not</w:t>
      </w:r>
      <w:r w:rsidRPr="00F42EC5">
        <w:t xml:space="preserve"> </w:t>
      </w:r>
      <w:r w:rsidRPr="00F42EC5">
        <w:rPr>
          <w:lang w:val="en-US"/>
        </w:rPr>
        <w:t xml:space="preserve">expected to transmit simultaneously a two- port transmission on the NR uplink and the </w:t>
      </w:r>
      <w:r w:rsidRPr="00F42EC5">
        <w:rPr>
          <w:lang w:val="en-AU"/>
        </w:rPr>
        <w:t>E-UTRA</w:t>
      </w:r>
      <w:r w:rsidRPr="00F42EC5">
        <w:rPr>
          <w:lang w:val="en-US"/>
        </w:rPr>
        <w:t xml:space="preserve"> uplink.</w:t>
      </w:r>
    </w:p>
    <w:p w14:paraId="1461AE46" w14:textId="77777777" w:rsidR="00F0688B" w:rsidRPr="009D055F" w:rsidRDefault="00F0688B" w:rsidP="00F0688B">
      <w:pPr>
        <w:ind w:left="567" w:hanging="284"/>
      </w:pPr>
      <w:r w:rsidRPr="009D055F">
        <w:t>-</w:t>
      </w:r>
      <w:r w:rsidRPr="009D055F">
        <w:tab/>
        <w:t>in all other cases the UE is expected to transmit normally all uplink transmissions without interruptions.</w:t>
      </w:r>
    </w:p>
    <w:p w14:paraId="02677CF0" w14:textId="77777777" w:rsidR="00F0688B" w:rsidRPr="009D055F" w:rsidRDefault="00F0688B" w:rsidP="00F0688B">
      <w:pPr>
        <w:ind w:left="567" w:hanging="283"/>
      </w:pPr>
      <w:r w:rsidRPr="009D055F">
        <w:t>-</w:t>
      </w:r>
      <w:r w:rsidRPr="009D055F">
        <w:tab/>
        <w:t xml:space="preserve">when the UE is configured with </w:t>
      </w:r>
      <w:r w:rsidRPr="00F42EC5">
        <w:rPr>
          <w:i/>
        </w:rPr>
        <w:t>tdm-PatternConfig-r15</w:t>
      </w:r>
      <w:r w:rsidRPr="009D055F">
        <w:t xml:space="preserve"> or by </w:t>
      </w:r>
      <w:r w:rsidRPr="00F42EC5">
        <w:rPr>
          <w:i/>
        </w:rPr>
        <w:t>tdm-PatternConfig-r16</w:t>
      </w:r>
    </w:p>
    <w:p w14:paraId="5730BDEE" w14:textId="77777777" w:rsidR="00F0688B" w:rsidRPr="009D055F" w:rsidRDefault="00F0688B" w:rsidP="00F0688B">
      <w:pPr>
        <w:ind w:left="851" w:hanging="284"/>
      </w:pPr>
      <w:r w:rsidRPr="009D055F">
        <w:lastRenderedPageBreak/>
        <w:t>-</w:t>
      </w:r>
      <w:r w:rsidRPr="009D055F">
        <w:tab/>
        <w:t xml:space="preserve">for the E-UTRA subframes designated as uplink by the configuration, the UE assumes the operation state in which one-port E-UTRA uplink can be transmitted. </w:t>
      </w:r>
    </w:p>
    <w:p w14:paraId="03F33CE4" w14:textId="77777777" w:rsidR="00F0688B" w:rsidRPr="009D055F" w:rsidRDefault="00F0688B" w:rsidP="00F0688B">
      <w:pPr>
        <w:ind w:left="851" w:hanging="284"/>
      </w:pPr>
      <w:r w:rsidRPr="009D055F">
        <w:t>-</w:t>
      </w:r>
      <w:r w:rsidRPr="009D055F">
        <w:tab/>
        <w:t xml:space="preserve">for the E-UTRA subframes other than the ones designated as uplink by the configuration, the UE assumes the operation state in which two-port NR uplink can be transmitted. </w:t>
      </w:r>
    </w:p>
    <w:p w14:paraId="2573B0C0" w14:textId="77777777" w:rsidR="00F0688B" w:rsidRPr="00C93225" w:rsidRDefault="00F0688B" w:rsidP="00F0688B">
      <w:pPr>
        <w:keepNext/>
        <w:keepLines/>
        <w:spacing w:before="180"/>
        <w:outlineLvl w:val="1"/>
        <w:rPr>
          <w:rFonts w:ascii="Arial" w:hAnsi="Arial"/>
          <w:color w:val="000000"/>
          <w:sz w:val="28"/>
          <w:szCs w:val="28"/>
        </w:rPr>
      </w:pPr>
      <w:r w:rsidRPr="00C93225">
        <w:rPr>
          <w:rFonts w:ascii="Arial" w:hAnsi="Arial"/>
          <w:color w:val="000000"/>
          <w:sz w:val="28"/>
          <w:szCs w:val="28"/>
        </w:rPr>
        <w:t>6.1.6.2</w:t>
      </w:r>
      <w:r w:rsidRPr="00C93225">
        <w:rPr>
          <w:rFonts w:ascii="Arial" w:hAnsi="Arial"/>
          <w:color w:val="000000"/>
          <w:sz w:val="28"/>
          <w:szCs w:val="28"/>
        </w:rPr>
        <w:tab/>
        <w:t>Uplink switching for Carrier Aggregation</w:t>
      </w:r>
    </w:p>
    <w:p w14:paraId="625078E2" w14:textId="77777777" w:rsidR="00F0688B" w:rsidRPr="00705185" w:rsidRDefault="00F0688B" w:rsidP="00F0688B">
      <w:r w:rsidRPr="00705185">
        <w:t xml:space="preserve">For a UE </w:t>
      </w:r>
      <w:r>
        <w:t xml:space="preserve">indicating a capability for uplink switching with </w:t>
      </w:r>
      <w:ins w:id="18" w:author="China Telecom" w:date="2020-08-11T09:27:00Z">
        <w:r w:rsidRPr="00F42EC5">
          <w:rPr>
            <w:rFonts w:eastAsia="Times New Roman"/>
            <w:i/>
            <w:noProof/>
            <w:lang w:eastAsia="en-GB"/>
          </w:rPr>
          <w:t>BandCombination-UplinkTxSwitch-r16</w:t>
        </w:r>
      </w:ins>
      <w:del w:id="19" w:author="China Telecom" w:date="2020-08-11T09:27:00Z">
        <w:r w:rsidRPr="00F42EC5" w:rsidDel="00BA3EBE">
          <w:rPr>
            <w:i/>
            <w:iCs/>
          </w:rPr>
          <w:delText>uplinkTxSwitchRequested-r16</w:delText>
        </w:r>
      </w:del>
      <w:r w:rsidRPr="00705185">
        <w:t xml:space="preserve"> </w:t>
      </w:r>
      <w:r>
        <w:t>for a band combination, and if it is for that band combination</w:t>
      </w:r>
      <w:r w:rsidRPr="00705185">
        <w:t xml:space="preserve"> </w:t>
      </w:r>
      <w:r w:rsidRPr="0087011A">
        <w:t xml:space="preserve">configured with </w:t>
      </w:r>
      <w:r>
        <w:t>uplink carrier aggregation</w:t>
      </w:r>
      <w:r w:rsidRPr="00705185">
        <w:t>:</w:t>
      </w:r>
    </w:p>
    <w:p w14:paraId="443A6CB7" w14:textId="77777777" w:rsidR="00F0688B" w:rsidRPr="00F42EC5" w:rsidRDefault="00F0688B" w:rsidP="00F0688B">
      <w:pPr>
        <w:ind w:left="568" w:hanging="284"/>
        <w:rPr>
          <w:lang w:val="en-AU"/>
        </w:rPr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 xml:space="preserve">If the UE is configured with uplink switching with parameter </w:t>
      </w:r>
      <w:r w:rsidRPr="00F42EC5">
        <w:rPr>
          <w:i/>
          <w:iCs/>
          <w:lang w:val="en-AU"/>
        </w:rPr>
        <w:t>uplinkTxSwitching</w:t>
      </w:r>
      <w:del w:id="20" w:author="China Telecom" w:date="2020-08-11T09:31:00Z">
        <w:r w:rsidRPr="00F42EC5" w:rsidDel="0087010A">
          <w:rPr>
            <w:i/>
            <w:iCs/>
            <w:lang w:val="en-AU"/>
          </w:rPr>
          <w:delText>Period</w:delText>
        </w:r>
      </w:del>
      <w:r w:rsidRPr="00F42EC5">
        <w:rPr>
          <w:i/>
          <w:lang w:val="en-AU"/>
        </w:rPr>
        <w:t>-r16</w:t>
      </w:r>
      <w:r w:rsidRPr="00F42EC5">
        <w:rPr>
          <w:lang w:val="en-AU"/>
        </w:rPr>
        <w:t xml:space="preserve">, </w:t>
      </w:r>
      <w:r>
        <w:t>when the UE is to transmit in the uplink</w:t>
      </w:r>
      <w:r w:rsidRPr="00F42EC5">
        <w:rPr>
          <w:lang w:val="en-AU"/>
        </w:rPr>
        <w:t xml:space="preserve"> based on DCI(s) received befor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nor/>
              </m:rPr>
              <w:rPr>
                <w:rFonts w:ascii="Cambria Math" w:hAnsi="Cambria Math"/>
                <w:b/>
              </w:rPr>
              <m:t>0</m:t>
            </m:r>
          </m:sub>
        </m:sSub>
        <m:r>
          <m:rPr>
            <m:sty m:val="b"/>
          </m:rPr>
          <w:rPr>
            <w:rFonts w:ascii="Cambria Math" w:hAnsi="Cambria Math" w:cs="MS Gothic"/>
            <w:lang w:eastAsia="zh-CN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offset</m:t>
            </m:r>
          </m:sub>
        </m:sSub>
      </m:oMath>
      <w:r w:rsidRPr="00F42EC5">
        <w:rPr>
          <w:b/>
        </w:rPr>
        <w:t xml:space="preserve"> </w:t>
      </w:r>
      <w:r>
        <w:t>or</w:t>
      </w:r>
      <w:r w:rsidRPr="008D53DE">
        <w:t xml:space="preserve"> </w:t>
      </w:r>
      <w:r>
        <w:t>based on a higher layer configuration(s):</w:t>
      </w:r>
    </w:p>
    <w:p w14:paraId="10697091" w14:textId="77777777" w:rsidR="00F0688B" w:rsidRPr="00F42EC5" w:rsidRDefault="00F0688B" w:rsidP="00F0688B">
      <w:pPr>
        <w:ind w:left="852" w:hanging="284"/>
        <w:rPr>
          <w:lang w:val="en-AU"/>
        </w:rPr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 xml:space="preserve">When the UE is to transmit a 2-port transmission on one uplink carrier and if the preceding uplink transmission is a 1-port transmission on another uplink carrier, then the UE is not expected to transmit for the duration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Tx1-Tx2</m:t>
            </m:r>
          </m:sub>
        </m:sSub>
      </m:oMath>
      <w:r w:rsidRPr="00F42EC5">
        <w:rPr>
          <w:lang w:val="en-AU"/>
        </w:rPr>
        <w:t xml:space="preserve"> on any of the two carriers.</w:t>
      </w:r>
    </w:p>
    <w:p w14:paraId="3810141D" w14:textId="77777777" w:rsidR="00F0688B" w:rsidRPr="00F42EC5" w:rsidRDefault="00F0688B" w:rsidP="00F0688B">
      <w:pPr>
        <w:ind w:left="852" w:hanging="284"/>
        <w:rPr>
          <w:lang w:val="en-AU"/>
        </w:rPr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>When the UE is to transmit a 1-port transmission on one uplink carrier and if the preceding uplink transmission is a 2-port transmission on another uplink carrier, then the UE is not expected to</w:t>
      </w:r>
      <w:del w:id="21" w:author="China Telecom" w:date="2020-08-11T09:32:00Z">
        <w:r w:rsidRPr="00F42EC5" w:rsidDel="00186EE7">
          <w:rPr>
            <w:lang w:val="en-AU"/>
          </w:rPr>
          <w:delText xml:space="preserve"> </w:delText>
        </w:r>
      </w:del>
      <w:r w:rsidRPr="00F42EC5">
        <w:rPr>
          <w:lang w:val="en-AU"/>
        </w:rPr>
        <w:t xml:space="preserve"> transmit for the duration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Tx1-Tx2</m:t>
            </m:r>
          </m:sub>
        </m:sSub>
      </m:oMath>
      <w:r w:rsidRPr="00F42EC5">
        <w:rPr>
          <w:lang w:val="en-AU"/>
        </w:rPr>
        <w:t xml:space="preserve"> on any of the two carriers. </w:t>
      </w:r>
    </w:p>
    <w:p w14:paraId="5BE0612B" w14:textId="77777777" w:rsidR="00F0688B" w:rsidRPr="001B63FF" w:rsidRDefault="00F0688B" w:rsidP="00F0688B">
      <w:pPr>
        <w:ind w:left="852" w:hanging="284"/>
      </w:pPr>
      <w:r w:rsidRPr="00F42EC5">
        <w:rPr>
          <w:lang w:val="en-AU"/>
        </w:rPr>
        <w:t xml:space="preserve">-    For the UE configured with </w:t>
      </w:r>
      <w:ins w:id="22" w:author="China Telecom" w:date="2020-08-11T09:31:00Z">
        <w:r w:rsidRPr="00F42EC5">
          <w:rPr>
            <w:rFonts w:eastAsia="Times New Roman"/>
            <w:i/>
            <w:noProof/>
            <w:lang w:eastAsia="en-GB"/>
          </w:rPr>
          <w:t>switchedUL</w:t>
        </w:r>
      </w:ins>
      <w:del w:id="23" w:author="China Telecom" w:date="2020-08-11T09:31:00Z">
        <w:r w:rsidRPr="00F42EC5" w:rsidDel="00E61A47">
          <w:rPr>
            <w:i/>
            <w:lang w:val="en-AU"/>
          </w:rPr>
          <w:delText>option1</w:delText>
        </w:r>
      </w:del>
      <w:r w:rsidRPr="00F42EC5">
        <w:rPr>
          <w:lang w:val="en-AU"/>
        </w:rPr>
        <w:t xml:space="preserve"> by the parameter</w:t>
      </w:r>
      <w:r w:rsidRPr="00F42EC5" w:rsidDel="00714AE8">
        <w:rPr>
          <w:lang w:val="en-AU"/>
        </w:rPr>
        <w:t xml:space="preserve"> </w:t>
      </w:r>
      <w:r w:rsidRPr="00F42EC5">
        <w:rPr>
          <w:i/>
          <w:iCs/>
          <w:lang w:val="en-AU"/>
        </w:rPr>
        <w:t>uplinkTxSwitchingOption</w:t>
      </w:r>
      <w:ins w:id="24" w:author="China Telecom" w:date="2020-08-11T09:31:00Z">
        <w:r w:rsidRPr="00F42EC5">
          <w:rPr>
            <w:i/>
            <w:iCs/>
            <w:lang w:val="en-AU"/>
          </w:rPr>
          <w:t>-r16</w:t>
        </w:r>
      </w:ins>
      <w:r w:rsidRPr="00F42EC5">
        <w:rPr>
          <w:lang w:val="en-AU"/>
        </w:rPr>
        <w:t xml:space="preserve">, when the UE is to transmit a 1-port transmission on one uplink carrier and if the preceding uplink transmission was a 1-port transmission on another uplink carrier, then the UE is not expected to  transmit for the duration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Tx1-Tx2</m:t>
            </m:r>
          </m:sub>
        </m:sSub>
      </m:oMath>
      <w:r w:rsidRPr="00F42EC5">
        <w:rPr>
          <w:lang w:val="en-AU"/>
        </w:rPr>
        <w:t xml:space="preserve"> on any of the two carriers.</w:t>
      </w:r>
    </w:p>
    <w:p w14:paraId="49FC9725" w14:textId="77777777" w:rsidR="00F0688B" w:rsidRPr="00761A0B" w:rsidRDefault="00F0688B" w:rsidP="00F0688B">
      <w:pPr>
        <w:ind w:left="852" w:hanging="284"/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 xml:space="preserve">For the UE configured with </w:t>
      </w:r>
      <w:ins w:id="25" w:author="China Telecom" w:date="2020-08-11T09:31:00Z">
        <w:r w:rsidRPr="00F42EC5">
          <w:rPr>
            <w:rFonts w:eastAsia="Times New Roman"/>
            <w:i/>
            <w:noProof/>
            <w:lang w:eastAsia="en-GB"/>
          </w:rPr>
          <w:t>dualUL</w:t>
        </w:r>
      </w:ins>
      <w:del w:id="26" w:author="China Telecom" w:date="2020-08-11T09:31:00Z">
        <w:r w:rsidRPr="00F42EC5" w:rsidDel="00E61A47">
          <w:rPr>
            <w:i/>
            <w:lang w:val="en-AU"/>
          </w:rPr>
          <w:delText>option2</w:delText>
        </w:r>
      </w:del>
      <w:r w:rsidRPr="00F42EC5">
        <w:rPr>
          <w:lang w:val="en-AU"/>
        </w:rPr>
        <w:t xml:space="preserve"> by the parameter</w:t>
      </w:r>
      <w:r w:rsidRPr="00F42EC5" w:rsidDel="00714AE8">
        <w:rPr>
          <w:lang w:val="en-AU"/>
        </w:rPr>
        <w:t xml:space="preserve"> </w:t>
      </w:r>
      <w:r w:rsidRPr="00F42EC5">
        <w:rPr>
          <w:i/>
          <w:iCs/>
          <w:lang w:val="en-AU"/>
        </w:rPr>
        <w:t>uplinkTxSwitchingOption</w:t>
      </w:r>
      <w:ins w:id="27" w:author="China Telecom" w:date="2020-08-11T09:31:00Z">
        <w:r w:rsidRPr="00F42EC5">
          <w:rPr>
            <w:i/>
            <w:iCs/>
            <w:lang w:val="en-AU"/>
          </w:rPr>
          <w:t>-r16</w:t>
        </w:r>
      </w:ins>
      <w:r w:rsidRPr="00F42EC5">
        <w:rPr>
          <w:lang w:val="en-AU"/>
        </w:rPr>
        <w:t xml:space="preserve">, when the UE is to transmit a 2-port transmission on one uplink carrier and if the preceding uplink transmission was a 1-port transmission on the same uplink carrier and the UE is under the operation state in which 2-port transmission cannot be supported in the same uplink carrier, then the UE is not expected to transmit for the duration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Tx1-Tx2</m:t>
            </m:r>
          </m:sub>
        </m:sSub>
      </m:oMath>
      <w:r w:rsidRPr="00F42EC5">
        <w:rPr>
          <w:lang w:val="en-AU"/>
        </w:rPr>
        <w:t xml:space="preserve"> on any of the two carriers.</w:t>
      </w:r>
    </w:p>
    <w:p w14:paraId="7A3F4F30" w14:textId="77777777" w:rsidR="00F0688B" w:rsidRPr="00761A0B" w:rsidRDefault="00F0688B" w:rsidP="00F0688B">
      <w:pPr>
        <w:ind w:left="852" w:hanging="284"/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 xml:space="preserve">For the UE configured with </w:t>
      </w:r>
      <w:ins w:id="28" w:author="China Telecom" w:date="2020-08-11T09:31:00Z">
        <w:r w:rsidRPr="00F42EC5">
          <w:rPr>
            <w:rFonts w:eastAsia="Times New Roman"/>
            <w:i/>
            <w:noProof/>
            <w:lang w:eastAsia="en-GB"/>
          </w:rPr>
          <w:t>dualUL</w:t>
        </w:r>
      </w:ins>
      <w:del w:id="29" w:author="China Telecom" w:date="2020-08-11T09:31:00Z">
        <w:r w:rsidRPr="00F42EC5" w:rsidDel="00E61A47">
          <w:rPr>
            <w:i/>
            <w:lang w:val="en-AU"/>
          </w:rPr>
          <w:delText>option2</w:delText>
        </w:r>
      </w:del>
      <w:r w:rsidRPr="00F42EC5">
        <w:rPr>
          <w:lang w:val="en-AU"/>
        </w:rPr>
        <w:t xml:space="preserve"> by the parameter</w:t>
      </w:r>
      <w:r w:rsidRPr="00F42EC5" w:rsidDel="00714AE8">
        <w:rPr>
          <w:lang w:val="en-AU"/>
        </w:rPr>
        <w:t xml:space="preserve"> </w:t>
      </w:r>
      <w:r w:rsidRPr="00F42EC5">
        <w:rPr>
          <w:i/>
          <w:iCs/>
          <w:lang w:val="en-AU"/>
        </w:rPr>
        <w:t>uplinkTxSwitchingOption</w:t>
      </w:r>
      <w:ins w:id="30" w:author="China Telecom" w:date="2020-08-11T09:31:00Z">
        <w:r w:rsidRPr="00F42EC5">
          <w:rPr>
            <w:i/>
            <w:iCs/>
            <w:lang w:val="en-AU"/>
          </w:rPr>
          <w:t>-r16</w:t>
        </w:r>
      </w:ins>
      <w:r w:rsidRPr="00F42EC5">
        <w:rPr>
          <w:lang w:val="en-AU"/>
        </w:rPr>
        <w:t xml:space="preserve">, when the UE is to transmit a 1-port transmission on one uplink carrier and if the preceding uplink transmission was a 1-port transmission on another uplink carrier and the UE is under the operation state in which 2-port transmission can be supported on the same uplink carrier, then the UE is not expected to transmit for the duration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Tx1-Tx2</m:t>
            </m:r>
          </m:sub>
        </m:sSub>
      </m:oMath>
      <w:r w:rsidRPr="00F42EC5">
        <w:rPr>
          <w:lang w:val="en-AU"/>
        </w:rPr>
        <w:t xml:space="preserve"> on any of the two carriers.</w:t>
      </w:r>
    </w:p>
    <w:p w14:paraId="69CDE217" w14:textId="77777777" w:rsidR="00F0688B" w:rsidRDefault="00F0688B" w:rsidP="00F0688B">
      <w:pPr>
        <w:ind w:left="851" w:hanging="284"/>
      </w:pPr>
      <w:r w:rsidRPr="00705185">
        <w:t>-</w:t>
      </w:r>
      <w:r w:rsidRPr="00705185">
        <w:tab/>
      </w:r>
      <w:r w:rsidRPr="00F42EC5">
        <w:rPr>
          <w:lang w:val="x-none"/>
        </w:rPr>
        <w:t xml:space="preserve">The UE </w:t>
      </w:r>
      <w:r w:rsidRPr="00CF27F9">
        <w:t>is</w:t>
      </w:r>
      <w:r w:rsidRPr="00F42EC5">
        <w:rPr>
          <w:lang w:val="x-none"/>
        </w:rPr>
        <w:t xml:space="preserve"> </w:t>
      </w:r>
      <w:r w:rsidRPr="00F42EC5">
        <w:rPr>
          <w:lang w:val="en-AU"/>
        </w:rPr>
        <w:t>not</w:t>
      </w:r>
      <w:r w:rsidRPr="00F42EC5">
        <w:rPr>
          <w:lang w:val="x-none"/>
        </w:rPr>
        <w:t xml:space="preserve"> </w:t>
      </w:r>
      <w:r w:rsidRPr="00705185">
        <w:t>expect</w:t>
      </w:r>
      <w:r>
        <w:t>ed</w:t>
      </w:r>
      <w:r w:rsidRPr="00705185">
        <w:t xml:space="preserve"> to be scheduled or configured </w:t>
      </w:r>
      <w:r>
        <w:t>with uplink transmissions that result in</w:t>
      </w:r>
      <w:r w:rsidRPr="00705185">
        <w:t xml:space="preserve"> simultaneous</w:t>
      </w:r>
      <w:r>
        <w:t xml:space="preserve"> transmission</w:t>
      </w:r>
      <w:r w:rsidRPr="00705185">
        <w:t xml:space="preserve"> on two antenna ports on </w:t>
      </w:r>
      <w:r>
        <w:t>one</w:t>
      </w:r>
      <w:r w:rsidRPr="00705185">
        <w:t xml:space="preserve"> uplink carrier, and </w:t>
      </w:r>
      <w:r>
        <w:t xml:space="preserve">any transmission </w:t>
      </w:r>
      <w:r w:rsidRPr="00705185">
        <w:t xml:space="preserve">on </w:t>
      </w:r>
      <w:r>
        <w:t>another</w:t>
      </w:r>
      <w:r w:rsidRPr="00705185">
        <w:t xml:space="preserve"> uplink carrier</w:t>
      </w:r>
      <w:r>
        <w:t>.</w:t>
      </w:r>
    </w:p>
    <w:p w14:paraId="1A677DB9" w14:textId="77777777" w:rsidR="00F0688B" w:rsidRPr="00F42EC5" w:rsidRDefault="00F0688B" w:rsidP="00F0688B">
      <w:pPr>
        <w:ind w:left="568" w:hanging="284"/>
        <w:rPr>
          <w:lang w:val="en-AU"/>
        </w:rPr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>In all other cases the UE is expected to transmit normally all uplink transmissions without interruptions.</w:t>
      </w:r>
    </w:p>
    <w:p w14:paraId="0F4EF53B" w14:textId="77777777" w:rsidR="00F0688B" w:rsidRPr="00C93225" w:rsidRDefault="00F0688B" w:rsidP="00F0688B">
      <w:pPr>
        <w:keepNext/>
        <w:keepLines/>
        <w:spacing w:before="180"/>
        <w:outlineLvl w:val="1"/>
        <w:rPr>
          <w:rFonts w:ascii="Arial" w:hAnsi="Arial"/>
          <w:color w:val="000000"/>
          <w:sz w:val="28"/>
          <w:szCs w:val="28"/>
        </w:rPr>
      </w:pPr>
      <w:r w:rsidRPr="00C93225">
        <w:rPr>
          <w:rFonts w:ascii="Arial" w:hAnsi="Arial"/>
          <w:color w:val="000000"/>
          <w:sz w:val="28"/>
          <w:szCs w:val="28"/>
        </w:rPr>
        <w:t>6.1.6.3</w:t>
      </w:r>
      <w:r w:rsidRPr="00C93225">
        <w:rPr>
          <w:rFonts w:ascii="Arial" w:hAnsi="Arial"/>
          <w:color w:val="000000"/>
          <w:sz w:val="28"/>
          <w:szCs w:val="28"/>
        </w:rPr>
        <w:tab/>
        <w:t>Uplink switching for Supplementary Uplink</w:t>
      </w:r>
    </w:p>
    <w:p w14:paraId="632295CC" w14:textId="77777777" w:rsidR="00F0688B" w:rsidRPr="00957C41" w:rsidRDefault="00F0688B" w:rsidP="00F0688B">
      <w:r w:rsidRPr="00957C41">
        <w:t xml:space="preserve">For a UE </w:t>
      </w:r>
      <w:r>
        <w:t xml:space="preserve">indicating a capability for uplink switching with </w:t>
      </w:r>
      <w:ins w:id="31" w:author="China Telecom" w:date="2020-08-11T09:30:00Z">
        <w:r w:rsidRPr="00F42EC5">
          <w:rPr>
            <w:rFonts w:eastAsia="Times New Roman"/>
            <w:i/>
            <w:noProof/>
            <w:lang w:eastAsia="en-GB"/>
          </w:rPr>
          <w:t>BandCombination-UplinkTxSwitch-r16</w:t>
        </w:r>
      </w:ins>
      <w:del w:id="32" w:author="China Telecom" w:date="2020-08-11T09:30:00Z">
        <w:r w:rsidRPr="00F42EC5" w:rsidDel="0016281C">
          <w:rPr>
            <w:i/>
            <w:iCs/>
          </w:rPr>
          <w:delText>uplinkTxSwitchRequested-r16</w:delText>
        </w:r>
      </w:del>
      <w:r w:rsidRPr="00705185">
        <w:t xml:space="preserve"> </w:t>
      </w:r>
      <w:r>
        <w:t>for a band combination, and if it is for that band combination</w:t>
      </w:r>
      <w:r w:rsidRPr="00957C41">
        <w:t xml:space="preserve"> </w:t>
      </w:r>
      <w:r>
        <w:t>co</w:t>
      </w:r>
      <w:r w:rsidRPr="00705185">
        <w:t xml:space="preserve">nfigured </w:t>
      </w:r>
      <w:r>
        <w:t>in a serving cell with two uplink carriers with higher layer parameter</w:t>
      </w:r>
      <w:r w:rsidRPr="00705185">
        <w:t xml:space="preserve"> </w:t>
      </w:r>
      <w:r w:rsidRPr="00F42EC5">
        <w:rPr>
          <w:i/>
          <w:iCs/>
          <w:lang w:eastAsia="fr-FR"/>
        </w:rPr>
        <w:t>supplementaryUplink</w:t>
      </w:r>
      <w:r w:rsidRPr="00957C41">
        <w:t>:</w:t>
      </w:r>
    </w:p>
    <w:p w14:paraId="40D9AA3F" w14:textId="77777777" w:rsidR="00F0688B" w:rsidRPr="00F42EC5" w:rsidRDefault="00F0688B" w:rsidP="00F0688B">
      <w:pPr>
        <w:ind w:left="568" w:hanging="284"/>
        <w:rPr>
          <w:lang w:val="en-AU"/>
        </w:rPr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 xml:space="preserve">If the UE is configured with uplink switching with parameter </w:t>
      </w:r>
      <w:r w:rsidRPr="00F42EC5">
        <w:rPr>
          <w:i/>
          <w:iCs/>
          <w:lang w:val="en-AU"/>
        </w:rPr>
        <w:t>uplinkTxSwitching</w:t>
      </w:r>
      <w:del w:id="33" w:author="China Telecom" w:date="2020-08-11T09:34:00Z">
        <w:r w:rsidRPr="00F42EC5" w:rsidDel="00186EE7">
          <w:rPr>
            <w:i/>
            <w:iCs/>
            <w:lang w:val="en-AU"/>
          </w:rPr>
          <w:delText>Period</w:delText>
        </w:r>
      </w:del>
      <w:r w:rsidRPr="00F42EC5">
        <w:rPr>
          <w:i/>
          <w:lang w:val="en-AU"/>
        </w:rPr>
        <w:t>-r16</w:t>
      </w:r>
      <w:r w:rsidRPr="00F42EC5">
        <w:rPr>
          <w:lang w:val="en-AU"/>
        </w:rPr>
        <w:t>,</w:t>
      </w:r>
    </w:p>
    <w:p w14:paraId="79650561" w14:textId="77777777" w:rsidR="00F0688B" w:rsidRPr="00F42EC5" w:rsidRDefault="00F0688B" w:rsidP="00F0688B">
      <w:pPr>
        <w:ind w:left="851" w:hanging="284"/>
        <w:rPr>
          <w:lang w:val="en-AU"/>
        </w:rPr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 xml:space="preserve">If the UE is to transmit any uplink channel or signal on a different uplink from the preceding transmission occasion based on DCI(s) received befor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nor/>
              </m:rPr>
              <w:rPr>
                <w:rFonts w:ascii="Cambria Math" w:hAnsi="Cambria Math"/>
                <w:b/>
              </w:rPr>
              <m:t>0</m:t>
            </m:r>
          </m:sub>
        </m:sSub>
        <m:r>
          <m:rPr>
            <m:sty m:val="b"/>
          </m:rPr>
          <w:rPr>
            <w:rFonts w:ascii="Cambria Math" w:hAnsi="Cambria Math" w:cs="MS Gothic"/>
            <w:lang w:eastAsia="zh-CN"/>
          </w:rPr>
          <m:t>-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offset</m:t>
            </m:r>
          </m:sub>
        </m:sSub>
      </m:oMath>
      <w:r w:rsidRPr="00F42EC5">
        <w:rPr>
          <w:b/>
        </w:rPr>
        <w:t xml:space="preserve"> </w:t>
      </w:r>
      <w:r>
        <w:t>or</w:t>
      </w:r>
      <w:r w:rsidRPr="008D53DE">
        <w:t xml:space="preserve"> </w:t>
      </w:r>
      <w:r>
        <w:t xml:space="preserve">based on a </w:t>
      </w:r>
      <w:r w:rsidRPr="008D53DE">
        <w:t>higher layer configuration(s)</w:t>
      </w:r>
      <w:r w:rsidRPr="00F42EC5">
        <w:rPr>
          <w:lang w:val="en-AU"/>
        </w:rPr>
        <w:t xml:space="preserve">, then the UE assumes that an uplink switching is triggered in a duration of switching gap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b/>
              </w:rPr>
              <m:t>Tx1-Tx2</m:t>
            </m:r>
          </m:sub>
        </m:sSub>
      </m:oMath>
      <w:r w:rsidRPr="00F42EC5">
        <w:rPr>
          <w:lang w:val="en-AU"/>
        </w:rPr>
        <w:t xml:space="preserve">, wher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nor/>
              </m:rPr>
              <w:rPr>
                <w:rFonts w:ascii="Cambria Math" w:hAnsi="Cambria Math"/>
                <w:b/>
              </w:rPr>
              <m:t>0</m:t>
            </m:r>
          </m:sub>
        </m:sSub>
      </m:oMath>
      <w:r w:rsidRPr="00F42EC5">
        <w:rPr>
          <w:lang w:val="en-AU"/>
        </w:rPr>
        <w:t xml:space="preserve"> is the start time of the first symbol of the transmission occasion of the uplink channel or signal and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offset</m:t>
            </m:r>
          </m:sub>
        </m:sSub>
      </m:oMath>
      <w:r w:rsidRPr="00F42EC5">
        <w:rPr>
          <w:lang w:val="en-AU"/>
        </w:rPr>
        <w:t xml:space="preserve"> is the preparation procedure time of the transmission occasion of the uplink channel or signal given in subclause 5.3, subclause 5.4, subclause 6.2.1, subclause 6.4 and in subclause 9 of [</w:t>
      </w:r>
      <w:r w:rsidRPr="00F42EC5">
        <w:rPr>
          <w:color w:val="000000"/>
        </w:rPr>
        <w:t>6, TS 38.213], respectively</w:t>
      </w:r>
      <w:r w:rsidRPr="00F42EC5">
        <w:rPr>
          <w:lang w:val="en-AU"/>
        </w:rPr>
        <w:t xml:space="preserve">. During the switching gap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b/>
              </w:rPr>
              <m:t>Tx1-Tx2</m:t>
            </m:r>
          </m:sub>
        </m:sSub>
      </m:oMath>
      <w:r w:rsidRPr="00F42EC5">
        <w:rPr>
          <w:lang w:val="en-AU"/>
        </w:rPr>
        <w:t>, the UE is not expected to transmit on any of the two uplinks.</w:t>
      </w:r>
    </w:p>
    <w:p w14:paraId="338C59EB" w14:textId="77777777" w:rsidR="00F0688B" w:rsidRPr="00F42EC5" w:rsidRDefault="00F0688B" w:rsidP="00F0688B">
      <w:pPr>
        <w:ind w:left="568" w:hanging="284"/>
        <w:rPr>
          <w:lang w:val="en-AU"/>
        </w:rPr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>In all other cases the UE is expected to transmit normally all uplink transmissions without interruptions.</w:t>
      </w:r>
    </w:p>
    <w:p w14:paraId="2A6253A1" w14:textId="77777777" w:rsidR="00F0688B" w:rsidRPr="00F42EC5" w:rsidRDefault="00F0688B" w:rsidP="00F0688B">
      <w:pPr>
        <w:jc w:val="center"/>
        <w:rPr>
          <w:b/>
          <w:color w:val="FF0000"/>
        </w:rPr>
      </w:pPr>
      <w:r w:rsidRPr="00F42EC5">
        <w:rPr>
          <w:b/>
          <w:color w:val="FF0000"/>
        </w:rPr>
        <w:t>&lt; unchanged text omitted&gt;</w:t>
      </w:r>
    </w:p>
    <w:p w14:paraId="192F175D" w14:textId="25AE8583" w:rsidR="00F0688B" w:rsidRDefault="00F0688B" w:rsidP="00F0688B">
      <w:pPr>
        <w:jc w:val="center"/>
        <w:rPr>
          <w:b/>
          <w:color w:val="FF0000"/>
        </w:rPr>
      </w:pPr>
    </w:p>
    <w:p w14:paraId="6FA5DDAD" w14:textId="77777777" w:rsidR="00144028" w:rsidRPr="0048482F" w:rsidRDefault="00144028" w:rsidP="00144028">
      <w:pPr>
        <w:pStyle w:val="3"/>
        <w:rPr>
          <w:color w:val="000000"/>
        </w:rPr>
      </w:pPr>
      <w:bookmarkStart w:id="34" w:name="_Toc11352157"/>
      <w:bookmarkStart w:id="35" w:name="_Toc20318047"/>
      <w:bookmarkStart w:id="36" w:name="_Toc27299945"/>
      <w:bookmarkStart w:id="37" w:name="_Toc29673219"/>
      <w:bookmarkStart w:id="38" w:name="_Toc29673360"/>
      <w:bookmarkStart w:id="39" w:name="_Toc29674353"/>
      <w:bookmarkStart w:id="40" w:name="_Toc36645583"/>
      <w:bookmarkStart w:id="41" w:name="_Toc45810632"/>
      <w:r w:rsidRPr="0048482F">
        <w:rPr>
          <w:color w:val="000000"/>
        </w:rPr>
        <w:t>6.2.1</w:t>
      </w:r>
      <w:r w:rsidRPr="0048482F">
        <w:rPr>
          <w:color w:val="000000"/>
        </w:rPr>
        <w:tab/>
        <w:t>UE sounding procedure</w:t>
      </w:r>
      <w:bookmarkEnd w:id="34"/>
      <w:bookmarkEnd w:id="35"/>
      <w:bookmarkEnd w:id="36"/>
      <w:bookmarkEnd w:id="37"/>
      <w:bookmarkEnd w:id="38"/>
      <w:bookmarkEnd w:id="39"/>
      <w:bookmarkEnd w:id="40"/>
      <w:bookmarkEnd w:id="41"/>
    </w:p>
    <w:p w14:paraId="3DB09A78" w14:textId="77777777" w:rsidR="00144028" w:rsidRPr="00F42EC5" w:rsidRDefault="00144028" w:rsidP="00144028">
      <w:pPr>
        <w:jc w:val="center"/>
        <w:rPr>
          <w:b/>
          <w:color w:val="FF0000"/>
        </w:rPr>
      </w:pPr>
      <w:r w:rsidRPr="00F42EC5">
        <w:rPr>
          <w:b/>
          <w:color w:val="FF0000"/>
        </w:rPr>
        <w:t>&lt; unchanged text omitted&gt;</w:t>
      </w:r>
    </w:p>
    <w:p w14:paraId="6BEE2439" w14:textId="77777777" w:rsidR="008227DF" w:rsidRDefault="008227DF" w:rsidP="008227DF">
      <w:pPr>
        <w:rPr>
          <w:color w:val="000000"/>
        </w:rPr>
      </w:pPr>
      <w:r w:rsidRPr="00FE3D55">
        <w:rPr>
          <w:color w:val="000000"/>
        </w:rPr>
        <w:t>If the UE has an active semi-persistent SRS resource configuration and has not received a deactivation command, the semi-persistent SRS configuration is considered to be active in the UL BWP which is active, otherwise it is considered suspended.</w:t>
      </w:r>
    </w:p>
    <w:p w14:paraId="29F09552" w14:textId="77777777" w:rsidR="008227DF" w:rsidRPr="0048482F" w:rsidRDefault="008227DF" w:rsidP="008227DF">
      <w:pPr>
        <w:rPr>
          <w:rFonts w:eastAsia="MS Mincho"/>
          <w:lang w:eastAsia="ja-JP"/>
        </w:rPr>
      </w:pPr>
      <w:r w:rsidRPr="0048482F">
        <w:rPr>
          <w:rFonts w:eastAsia="MS Mincho"/>
          <w:lang w:eastAsia="ja-JP"/>
        </w:rPr>
        <w:t xml:space="preserve">For a UE configured with one or more SRS resource configuration(s), and when the higher layer parameter </w:t>
      </w:r>
      <w:r w:rsidRPr="00B91DBE">
        <w:rPr>
          <w:i/>
        </w:rPr>
        <w:t>resourceType</w:t>
      </w:r>
      <w:r>
        <w:rPr>
          <w:i/>
          <w:color w:val="000000"/>
        </w:rPr>
        <w:t xml:space="preserve"> </w:t>
      </w:r>
      <w:r w:rsidRPr="00B91DBE">
        <w:rPr>
          <w:color w:val="000000"/>
        </w:rPr>
        <w:t>in</w:t>
      </w:r>
      <w:r>
        <w:rPr>
          <w:i/>
          <w:color w:val="000000"/>
        </w:rPr>
        <w:t xml:space="preserve"> </w:t>
      </w:r>
      <w:r w:rsidRPr="00B91DBE">
        <w:rPr>
          <w:i/>
          <w:color w:val="000000"/>
        </w:rPr>
        <w:t>SRS-</w:t>
      </w:r>
      <w:r>
        <w:rPr>
          <w:i/>
          <w:color w:val="000000"/>
        </w:rPr>
        <w:t>Resource</w:t>
      </w:r>
      <w:r w:rsidRPr="0048482F">
        <w:t xml:space="preserve"> </w:t>
      </w:r>
      <w:r>
        <w:t xml:space="preserve">or </w:t>
      </w:r>
      <w:r w:rsidRPr="00B91DBE">
        <w:rPr>
          <w:i/>
          <w:color w:val="000000"/>
        </w:rPr>
        <w:t>SRS-</w:t>
      </w:r>
      <w:r>
        <w:rPr>
          <w:i/>
          <w:color w:val="000000"/>
        </w:rPr>
        <w:t>PosResource-r16</w:t>
      </w:r>
      <w:r w:rsidRPr="0048482F">
        <w:t xml:space="preserve"> </w:t>
      </w:r>
      <w:r w:rsidRPr="0048482F">
        <w:rPr>
          <w:rFonts w:eastAsia="MS Mincho"/>
          <w:lang w:eastAsia="ja-JP"/>
        </w:rPr>
        <w:t xml:space="preserve">is set to </w:t>
      </w:r>
      <w:r>
        <w:rPr>
          <w:rFonts w:eastAsia="MS Mincho"/>
          <w:lang w:eastAsia="ja-JP"/>
        </w:rPr>
        <w:t>'</w:t>
      </w:r>
      <w:r w:rsidRPr="0048482F">
        <w:rPr>
          <w:rFonts w:eastAsia="MS Mincho"/>
          <w:lang w:eastAsia="ja-JP"/>
        </w:rPr>
        <w:t>aperiodic</w:t>
      </w:r>
      <w:r>
        <w:rPr>
          <w:rFonts w:eastAsia="MS Mincho"/>
          <w:lang w:eastAsia="ja-JP"/>
        </w:rPr>
        <w:t>'</w:t>
      </w:r>
      <w:r w:rsidRPr="0048482F">
        <w:rPr>
          <w:rFonts w:eastAsia="MS Mincho"/>
          <w:lang w:eastAsia="ja-JP"/>
        </w:rPr>
        <w:t>:</w:t>
      </w:r>
    </w:p>
    <w:p w14:paraId="0D9D32F3" w14:textId="77777777" w:rsidR="008227DF" w:rsidRPr="0048482F" w:rsidRDefault="008227DF" w:rsidP="008227DF">
      <w:pPr>
        <w:pStyle w:val="B1"/>
        <w:rPr>
          <w:rFonts w:eastAsia="MS Mincho"/>
          <w:lang w:val="en-US" w:eastAsia="ja-JP"/>
        </w:rPr>
      </w:pPr>
      <w:r>
        <w:rPr>
          <w:lang w:val="en-US"/>
        </w:rPr>
        <w:t>-</w:t>
      </w:r>
      <w:r>
        <w:rPr>
          <w:lang w:val="en-US"/>
        </w:rPr>
        <w:tab/>
      </w:r>
      <w:r w:rsidRPr="0048482F">
        <w:rPr>
          <w:lang w:val="en-US"/>
        </w:rPr>
        <w:t>the UE receives a configuration of SRS resource sets,</w:t>
      </w:r>
    </w:p>
    <w:p w14:paraId="62B844AE" w14:textId="357CDA53" w:rsidR="008227DF" w:rsidRPr="00457426" w:rsidRDefault="008227DF" w:rsidP="008227DF">
      <w:pPr>
        <w:pStyle w:val="B1"/>
        <w:rPr>
          <w:iCs/>
          <w:lang w:val="en-US"/>
        </w:rPr>
      </w:pPr>
      <w:r>
        <w:rPr>
          <w:lang w:val="en-US"/>
        </w:rPr>
        <w:t>-</w:t>
      </w:r>
      <w:r>
        <w:rPr>
          <w:lang w:val="en-US"/>
        </w:rPr>
        <w:tab/>
      </w:r>
      <w:r w:rsidRPr="0048482F">
        <w:rPr>
          <w:lang w:val="en-US"/>
        </w:rPr>
        <w:t>the UE receives a downlink DCI</w:t>
      </w:r>
      <w:r>
        <w:rPr>
          <w:lang w:val="en-US"/>
        </w:rPr>
        <w:t>, a group common DCI,</w:t>
      </w:r>
      <w:r w:rsidRPr="0048482F">
        <w:rPr>
          <w:lang w:val="en-US"/>
        </w:rPr>
        <w:t xml:space="preserve"> or an uplink DCI based command where a codepoint of the DCI may </w:t>
      </w:r>
      <w:r>
        <w:rPr>
          <w:lang w:val="en-US"/>
        </w:rPr>
        <w:t>trigger</w:t>
      </w:r>
      <w:r w:rsidRPr="0048482F">
        <w:rPr>
          <w:lang w:val="en-US"/>
        </w:rPr>
        <w:t xml:space="preserve"> one or more SRS resource set(s).</w:t>
      </w:r>
      <w:r>
        <w:rPr>
          <w:lang w:val="en-US"/>
        </w:rPr>
        <w:t xml:space="preserve"> </w:t>
      </w:r>
      <w:r w:rsidRPr="0084375D">
        <w:rPr>
          <w:lang w:val="en-US"/>
        </w:rPr>
        <w:t xml:space="preserve">For SRS in a resource set with usage set to </w:t>
      </w:r>
      <w:r>
        <w:rPr>
          <w:lang w:val="en-US"/>
        </w:rPr>
        <w:t>'</w:t>
      </w:r>
      <w:r w:rsidRPr="0084375D">
        <w:rPr>
          <w:lang w:val="en-US"/>
        </w:rPr>
        <w:t>codebook</w:t>
      </w:r>
      <w:r>
        <w:rPr>
          <w:lang w:val="en-US"/>
        </w:rPr>
        <w:t>'</w:t>
      </w:r>
      <w:r w:rsidRPr="0084375D">
        <w:rPr>
          <w:lang w:val="en-US"/>
        </w:rPr>
        <w:t xml:space="preserve"> or </w:t>
      </w:r>
      <w:r>
        <w:rPr>
          <w:lang w:val="en-US"/>
        </w:rPr>
        <w:t>'</w:t>
      </w:r>
      <w:r w:rsidRPr="0084375D">
        <w:rPr>
          <w:lang w:val="en-US"/>
        </w:rPr>
        <w:t>antennaSwitching</w:t>
      </w:r>
      <w:r>
        <w:rPr>
          <w:lang w:val="en-US"/>
        </w:rPr>
        <w:t>'</w:t>
      </w:r>
      <w:r w:rsidRPr="0084375D">
        <w:rPr>
          <w:lang w:val="en-US"/>
        </w:rPr>
        <w:t xml:space="preserve">, the minimal time interval between the last symbol of the PDCCH triggering the aperiodic SRS transmission and the first symbol of SRS resource is </w:t>
      </w:r>
      <w:r w:rsidRPr="00752D76">
        <w:rPr>
          <w:i/>
          <w:lang w:val="en-US"/>
        </w:rPr>
        <w:t>N</w:t>
      </w:r>
      <w:r w:rsidRPr="00752D76">
        <w:rPr>
          <w:i/>
          <w:vertAlign w:val="subscript"/>
          <w:lang w:val="en-US"/>
        </w:rPr>
        <w:t>2</w:t>
      </w:r>
      <w:r>
        <w:rPr>
          <w:i/>
          <w:vertAlign w:val="subscript"/>
          <w:lang w:val="en-US"/>
        </w:rPr>
        <w:t xml:space="preserve"> </w:t>
      </w:r>
      <w:del w:id="42" w:author="China Telecom" w:date="2020-08-25T17:09:00Z">
        <w:r w:rsidDel="008227DF">
          <w:rPr>
            <w:lang w:val="en-US"/>
          </w:rPr>
          <w:delText xml:space="preserve">+ </w:delText>
        </w:r>
      </w:del>
      <w:ins w:id="43" w:author="China Telecom" w:date="2020-08-25T17:08:00Z">
        <w:r>
          <w:rPr>
            <w:lang w:val="en-US"/>
          </w:rPr>
          <w:t>symbols and an additional time duration</w:t>
        </w:r>
        <w:r w:rsidRPr="00BF1A47">
          <w:rPr>
            <w:i/>
            <w:lang w:val="en-US"/>
          </w:rPr>
          <w:t xml:space="preserve"> </w:t>
        </w:r>
      </w:ins>
      <w:r w:rsidRPr="00BF1A47">
        <w:rPr>
          <w:i/>
          <w:lang w:val="en-US"/>
        </w:rPr>
        <w:t>T</w:t>
      </w:r>
      <w:r w:rsidRPr="00BF1A47">
        <w:rPr>
          <w:i/>
          <w:vertAlign w:val="subscript"/>
          <w:lang w:val="en-US"/>
        </w:rPr>
        <w:t>switch</w:t>
      </w:r>
      <w:r w:rsidRPr="0084375D">
        <w:rPr>
          <w:lang w:val="en-US"/>
        </w:rPr>
        <w:t xml:space="preserve">. </w:t>
      </w:r>
      <w:r>
        <w:rPr>
          <w:lang w:val="en-US"/>
        </w:rPr>
        <w:t xml:space="preserve">Otherwise, the minimal time interval between the last symbol of the PDCCH triggering the aperiodic SRS transmission and the first symbol of SRS resource is </w:t>
      </w:r>
      <w:r w:rsidRPr="00752D76">
        <w:rPr>
          <w:i/>
          <w:lang w:val="en-US"/>
        </w:rPr>
        <w:t>N</w:t>
      </w:r>
      <w:r w:rsidRPr="00752D76">
        <w:rPr>
          <w:i/>
          <w:vertAlign w:val="subscript"/>
          <w:lang w:val="en-US"/>
        </w:rPr>
        <w:t>2</w:t>
      </w:r>
      <w:r>
        <w:rPr>
          <w:lang w:val="en-US"/>
        </w:rPr>
        <w:t xml:space="preserve"> </w:t>
      </w:r>
      <w:del w:id="44" w:author="China Telecom" w:date="2020-08-25T17:09:00Z">
        <w:r w:rsidDel="008227DF">
          <w:rPr>
            <w:lang w:val="en-US"/>
          </w:rPr>
          <w:delText xml:space="preserve">+ </w:delText>
        </w:r>
        <w:r w:rsidRPr="00BF1A47" w:rsidDel="008227DF">
          <w:rPr>
            <w:i/>
            <w:lang w:val="en-US"/>
          </w:rPr>
          <w:delText>T</w:delText>
        </w:r>
        <w:r w:rsidRPr="00BF1A47" w:rsidDel="008227DF">
          <w:rPr>
            <w:i/>
            <w:vertAlign w:val="subscript"/>
            <w:lang w:val="en-US"/>
          </w:rPr>
          <w:delText>switch</w:delText>
        </w:r>
      </w:del>
      <w:r>
        <w:rPr>
          <w:lang w:val="en-US"/>
        </w:rPr>
        <w:t xml:space="preserve">+14 </w:t>
      </w:r>
      <w:ins w:id="45" w:author="China Telecom" w:date="2020-08-25T17:09:00Z">
        <w:r>
          <w:rPr>
            <w:lang w:val="en-US"/>
          </w:rPr>
          <w:t xml:space="preserve">symbols and an additional time duration </w:t>
        </w:r>
        <w:r w:rsidRPr="00BF1A47">
          <w:rPr>
            <w:i/>
            <w:lang w:val="en-US"/>
          </w:rPr>
          <w:t>T</w:t>
        </w:r>
        <w:r w:rsidRPr="00BF1A47">
          <w:rPr>
            <w:i/>
            <w:vertAlign w:val="subscript"/>
            <w:lang w:val="en-US"/>
          </w:rPr>
          <w:t>switch</w:t>
        </w:r>
      </w:ins>
      <w:r>
        <w:rPr>
          <w:lang w:val="en-US"/>
        </w:rPr>
        <w:t xml:space="preserve">. </w:t>
      </w:r>
      <w:r>
        <w:rPr>
          <w:rFonts w:hint="eastAsia"/>
          <w:lang w:val="en-US" w:eastAsia="zh-CN"/>
        </w:rPr>
        <w:t>T</w:t>
      </w:r>
      <w:r w:rsidRPr="0084375D">
        <w:rPr>
          <w:lang w:val="en-US"/>
        </w:rPr>
        <w:t xml:space="preserve">he minimal time interval </w:t>
      </w:r>
      <w:del w:id="46" w:author="China Telecom" w:date="2020-08-25T17:09:00Z">
        <w:r w:rsidRPr="0084375D" w:rsidDel="008227DF">
          <w:rPr>
            <w:lang w:val="en-US"/>
          </w:rPr>
          <w:delText xml:space="preserve">in </w:delText>
        </w:r>
      </w:del>
      <w:r w:rsidRPr="0084375D">
        <w:rPr>
          <w:lang w:val="en-US"/>
        </w:rPr>
        <w:t>unit</w:t>
      </w:r>
      <w:del w:id="47" w:author="China Telecom" w:date="2020-08-25T17:09:00Z">
        <w:r w:rsidRPr="0084375D" w:rsidDel="008227DF">
          <w:rPr>
            <w:lang w:val="en-US"/>
          </w:rPr>
          <w:delText>s</w:delText>
        </w:r>
      </w:del>
      <w:r w:rsidRPr="0084375D">
        <w:rPr>
          <w:lang w:val="en-US"/>
        </w:rPr>
        <w:t xml:space="preserve"> of OFDM symbol</w:t>
      </w:r>
      <w:del w:id="48" w:author="China Telecom" w:date="2020-08-25T17:10:00Z">
        <w:r w:rsidRPr="0084375D" w:rsidDel="008227DF">
          <w:rPr>
            <w:lang w:val="en-US"/>
          </w:rPr>
          <w:delText>s</w:delText>
        </w:r>
      </w:del>
      <w:r w:rsidRPr="0084375D">
        <w:rPr>
          <w:lang w:val="en-US"/>
        </w:rPr>
        <w:t xml:space="preserve"> is counted based on the minimum subcarrier spacing </w:t>
      </w:r>
      <w:ins w:id="49" w:author="China Telecom" w:date="2020-08-25T17:10:00Z">
        <w:r>
          <w:rPr>
            <w:lang w:val="en-US"/>
          </w:rPr>
          <w:t xml:space="preserve">given by </w:t>
        </w:r>
        <w:r w:rsidRPr="0070622F">
          <w:t>min(</w:t>
        </w:r>
        <w:r w:rsidRPr="004567DC">
          <w:rPr>
            <w:i/>
          </w:rPr>
          <w:t>µ</w:t>
        </w:r>
        <w:r>
          <w:rPr>
            <w:i/>
            <w:vertAlign w:val="subscript"/>
            <w:lang w:val="en-US"/>
          </w:rPr>
          <w:t>PDCCH</w:t>
        </w:r>
        <w:r>
          <w:rPr>
            <w:i/>
            <w:vertAlign w:val="subscript"/>
          </w:rPr>
          <w:t>,</w:t>
        </w:r>
        <w:r w:rsidRPr="0070622F">
          <w:rPr>
            <w:i/>
          </w:rPr>
          <w:t xml:space="preserve"> </w:t>
        </w:r>
        <w:r w:rsidRPr="004567DC">
          <w:rPr>
            <w:i/>
          </w:rPr>
          <w:t>µ</w:t>
        </w:r>
        <w:r w:rsidRPr="004567DC">
          <w:rPr>
            <w:i/>
            <w:vertAlign w:val="subscript"/>
          </w:rPr>
          <w:t>UL</w:t>
        </w:r>
        <w:r w:rsidRPr="0070622F">
          <w:t>)</w:t>
        </w:r>
        <w:r>
          <w:rPr>
            <w:lang w:val="en-US"/>
          </w:rPr>
          <w:t xml:space="preserve"> </w:t>
        </w:r>
      </w:ins>
      <w:del w:id="50" w:author="China Telecom" w:date="2020-08-25T17:14:00Z">
        <w:r w:rsidR="00D91F85" w:rsidRPr="0084375D" w:rsidDel="00D91F85">
          <w:rPr>
            <w:lang w:val="en-US"/>
          </w:rPr>
          <w:delText>between the</w:delText>
        </w:r>
        <w:r w:rsidR="00D91F85" w:rsidDel="00D91F85">
          <w:rPr>
            <w:lang w:val="en-US"/>
          </w:rPr>
          <w:delText xml:space="preserve"> </w:delText>
        </w:r>
        <w:r w:rsidR="00D91F85" w:rsidRPr="0084375D" w:rsidDel="00D91F85">
          <w:rPr>
            <w:lang w:val="en-US"/>
          </w:rPr>
          <w:delText>PDCCH and the aperiodic SRS</w:delText>
        </w:r>
      </w:del>
      <w:ins w:id="51" w:author="China Telecom" w:date="2020-08-25T17:10:00Z">
        <w:r>
          <w:rPr>
            <w:lang w:val="en-US"/>
          </w:rPr>
          <w:t xml:space="preserve">where </w:t>
        </w:r>
        <w:r w:rsidRPr="004567DC">
          <w:rPr>
            <w:i/>
          </w:rPr>
          <w:t>µ</w:t>
        </w:r>
        <w:r w:rsidRPr="004567DC">
          <w:rPr>
            <w:i/>
            <w:vertAlign w:val="subscript"/>
          </w:rPr>
          <w:t>UL</w:t>
        </w:r>
        <w:r>
          <w:rPr>
            <w:lang w:val="en-US"/>
          </w:rPr>
          <w:t xml:space="preserve"> is given by </w:t>
        </w:r>
        <w:r w:rsidRPr="0070622F">
          <w:t>min(</w:t>
        </w:r>
        <w:r w:rsidRPr="004567DC">
          <w:rPr>
            <w:i/>
          </w:rPr>
          <w:t>µ</w:t>
        </w:r>
        <w:r w:rsidRPr="004567DC">
          <w:rPr>
            <w:i/>
            <w:vertAlign w:val="subscript"/>
          </w:rPr>
          <w:t>UL</w:t>
        </w:r>
        <w:r>
          <w:rPr>
            <w:i/>
            <w:vertAlign w:val="subscript"/>
          </w:rPr>
          <w:t>,carrier1,</w:t>
        </w:r>
        <w:r w:rsidRPr="0070622F">
          <w:rPr>
            <w:i/>
          </w:rPr>
          <w:t xml:space="preserve"> </w:t>
        </w:r>
        <w:r w:rsidRPr="004567DC">
          <w:rPr>
            <w:i/>
          </w:rPr>
          <w:t>µ</w:t>
        </w:r>
        <w:r w:rsidRPr="004567DC">
          <w:rPr>
            <w:i/>
            <w:vertAlign w:val="subscript"/>
          </w:rPr>
          <w:t>UL</w:t>
        </w:r>
        <w:r>
          <w:rPr>
            <w:i/>
            <w:vertAlign w:val="subscript"/>
          </w:rPr>
          <w:t>,carrier2</w:t>
        </w:r>
        <w:r>
          <w:rPr>
            <w:i/>
            <w:vertAlign w:val="subscript"/>
            <w:lang w:val="en-US"/>
          </w:rPr>
          <w:t>,</w:t>
        </w:r>
        <w:r w:rsidRPr="00240784">
          <w:rPr>
            <w:i/>
          </w:rPr>
          <w:t xml:space="preserve"> </w:t>
        </w:r>
        <w:r w:rsidRPr="004567DC">
          <w:rPr>
            <w:i/>
          </w:rPr>
          <w:t>µ</w:t>
        </w:r>
        <w:r>
          <w:rPr>
            <w:i/>
            <w:vertAlign w:val="subscript"/>
            <w:lang w:val="en-US"/>
          </w:rPr>
          <w:t>SRS</w:t>
        </w:r>
        <w:r w:rsidRPr="0070622F">
          <w:t>)</w:t>
        </w:r>
        <w:r w:rsidRPr="00240784">
          <w:t xml:space="preserve"> </w:t>
        </w:r>
        <w:r>
          <w:rPr>
            <w:lang w:val="en-US"/>
          </w:rPr>
          <w:t xml:space="preserve">when </w:t>
        </w:r>
        <w:r w:rsidRPr="00B34A44">
          <w:t xml:space="preserve">the UE </w:t>
        </w:r>
        <w:r>
          <w:rPr>
            <w:lang w:val="en-US"/>
          </w:rPr>
          <w:t xml:space="preserve">is </w:t>
        </w:r>
        <w:r w:rsidRPr="00B34A44">
          <w:t xml:space="preserve">configured with </w:t>
        </w:r>
        <w:r w:rsidRPr="00F42EC5">
          <w:rPr>
            <w:rFonts w:eastAsia="Times New Roman"/>
            <w:i/>
            <w:noProof/>
            <w:lang w:eastAsia="en-GB"/>
          </w:rPr>
          <w:t>dualUL</w:t>
        </w:r>
        <w:r w:rsidRPr="00F42EC5">
          <w:rPr>
            <w:lang w:val="en-AU"/>
          </w:rPr>
          <w:t xml:space="preserve"> by the parameter</w:t>
        </w:r>
        <w:r w:rsidRPr="00F42EC5" w:rsidDel="00714AE8">
          <w:rPr>
            <w:lang w:val="en-AU"/>
          </w:rPr>
          <w:t xml:space="preserve"> </w:t>
        </w:r>
        <w:r w:rsidRPr="00F42EC5">
          <w:rPr>
            <w:i/>
            <w:iCs/>
            <w:lang w:val="en-AU"/>
          </w:rPr>
          <w:t>uplinkTxSwitchingOption-r16</w:t>
        </w:r>
        <w:r w:rsidRPr="006539DC">
          <w:rPr>
            <w:iCs/>
            <w:lang w:val="en-AU"/>
          </w:rPr>
          <w:t xml:space="preserve"> for uplink carrier aggregation</w:t>
        </w:r>
        <w:r>
          <w:rPr>
            <w:lang w:val="en-AU"/>
          </w:rPr>
          <w:t>,</w:t>
        </w:r>
        <w:r w:rsidRPr="002E2EBD">
          <w:rPr>
            <w:lang w:val="en-AU"/>
          </w:rPr>
          <w:t xml:space="preserve"> </w:t>
        </w:r>
        <w:r>
          <w:rPr>
            <w:iCs/>
            <w:lang w:val="en-US"/>
          </w:rPr>
          <w:t xml:space="preserve">and by </w:t>
        </w:r>
        <w:r w:rsidRPr="004567DC">
          <w:rPr>
            <w:i/>
          </w:rPr>
          <w:t>µ</w:t>
        </w:r>
        <w:r>
          <w:rPr>
            <w:i/>
            <w:vertAlign w:val="subscript"/>
            <w:lang w:val="en-US"/>
          </w:rPr>
          <w:t>SRS</w:t>
        </w:r>
        <w:r w:rsidRPr="00240784">
          <w:rPr>
            <w:iCs/>
            <w:vertAlign w:val="subscript"/>
            <w:lang w:val="en-US"/>
          </w:rPr>
          <w:t xml:space="preserve"> </w:t>
        </w:r>
        <w:r w:rsidRPr="00240784">
          <w:t>otherwise</w:t>
        </w:r>
      </w:ins>
      <w:r w:rsidRPr="00240784">
        <w:t>.</w:t>
      </w:r>
      <w:r w:rsidRPr="00BD0AAB">
        <w:rPr>
          <w:lang w:val="en-US"/>
        </w:rPr>
        <w:t xml:space="preserve"> </w:t>
      </w:r>
      <w:ins w:id="52" w:author="China Telecom" w:date="2020-08-25T17:10:00Z">
        <w:r w:rsidRPr="004567DC">
          <w:rPr>
            <w:i/>
          </w:rPr>
          <w:t>µ</w:t>
        </w:r>
        <w:r>
          <w:rPr>
            <w:i/>
            <w:vertAlign w:val="subscript"/>
            <w:lang w:val="en-US"/>
          </w:rPr>
          <w:t>SRS</w:t>
        </w:r>
        <w:r>
          <w:rPr>
            <w:iCs/>
            <w:lang w:val="en-US"/>
          </w:rPr>
          <w:t xml:space="preserve"> and </w:t>
        </w:r>
        <w:r w:rsidRPr="004567DC">
          <w:rPr>
            <w:i/>
          </w:rPr>
          <w:t>µ</w:t>
        </w:r>
        <w:r>
          <w:rPr>
            <w:i/>
            <w:vertAlign w:val="subscript"/>
            <w:lang w:val="en-US"/>
          </w:rPr>
          <w:t>PDCCH</w:t>
        </w:r>
        <w:r>
          <w:rPr>
            <w:iCs/>
            <w:vertAlign w:val="subscript"/>
            <w:lang w:val="en-US"/>
          </w:rPr>
          <w:t xml:space="preserve"> </w:t>
        </w:r>
        <w:r w:rsidRPr="00440358">
          <w:t>are the subcarrier spacing configurations for triggered SRS and PDCCH carrying the triggering command respectively</w:t>
        </w:r>
        <w:r>
          <w:rPr>
            <w:lang w:val="en-US"/>
          </w:rPr>
          <w:t>.</w:t>
        </w:r>
      </w:ins>
    </w:p>
    <w:p w14:paraId="522FAE16" w14:textId="155327A4" w:rsidR="008227DF" w:rsidRPr="00214E1A" w:rsidRDefault="008227DF" w:rsidP="008227DF">
      <w:pPr>
        <w:pStyle w:val="B2"/>
      </w:pPr>
      <w:r>
        <w:t>-</w:t>
      </w:r>
      <w:r>
        <w:tab/>
      </w:r>
      <w:r w:rsidRPr="00BF1A47">
        <w:rPr>
          <w:i/>
        </w:rPr>
        <w:t>T</w:t>
      </w:r>
      <w:r w:rsidRPr="00BF1A47">
        <w:rPr>
          <w:i/>
          <w:vertAlign w:val="subscript"/>
        </w:rPr>
        <w:t>switch</w:t>
      </w:r>
      <w:r>
        <w:t xml:space="preserve"> </w:t>
      </w:r>
      <w:ins w:id="53" w:author="China Telecom" w:date="2020-08-25T17:11:00Z">
        <w:r>
          <w:rPr>
            <w:lang w:val="en-US"/>
          </w:rPr>
          <w:t xml:space="preserve">, </w:t>
        </w:r>
        <w:r w:rsidRPr="004567DC">
          <w:rPr>
            <w:i/>
          </w:rPr>
          <w:t>µ</w:t>
        </w:r>
        <w:r w:rsidRPr="004567DC">
          <w:rPr>
            <w:i/>
            <w:vertAlign w:val="subscript"/>
          </w:rPr>
          <w:t>UL</w:t>
        </w:r>
        <w:r>
          <w:rPr>
            <w:i/>
            <w:vertAlign w:val="subscript"/>
          </w:rPr>
          <w:t>,carrier1</w:t>
        </w:r>
        <w:r>
          <w:rPr>
            <w:i/>
            <w:vertAlign w:val="subscript"/>
            <w:lang w:val="en-US"/>
          </w:rPr>
          <w:t xml:space="preserve"> </w:t>
        </w:r>
        <w:r>
          <w:rPr>
            <w:iCs/>
            <w:lang w:val="en-US"/>
          </w:rPr>
          <w:t xml:space="preserve">and </w:t>
        </w:r>
        <w:r w:rsidRPr="004567DC">
          <w:rPr>
            <w:i/>
          </w:rPr>
          <w:t>µ</w:t>
        </w:r>
        <w:r w:rsidRPr="004567DC">
          <w:rPr>
            <w:i/>
            <w:vertAlign w:val="subscript"/>
          </w:rPr>
          <w:t>UL</w:t>
        </w:r>
        <w:r>
          <w:rPr>
            <w:i/>
            <w:vertAlign w:val="subscript"/>
          </w:rPr>
          <w:t>,carrier2</w:t>
        </w:r>
        <w:r>
          <w:rPr>
            <w:i/>
            <w:vertAlign w:val="subscript"/>
          </w:rPr>
          <w:t xml:space="preserve"> </w:t>
        </w:r>
      </w:ins>
      <w:del w:id="54" w:author="China Telecom" w:date="2020-08-25T17:11:00Z">
        <w:r w:rsidDel="008227DF">
          <w:delText xml:space="preserve">is </w:delText>
        </w:r>
      </w:del>
      <w:ins w:id="55" w:author="China Telecom" w:date="2020-08-25T17:11:00Z">
        <w:r>
          <w:rPr>
            <w:lang w:val="en-US"/>
          </w:rPr>
          <w:t>are</w:t>
        </w:r>
        <w:r>
          <w:t xml:space="preserve"> </w:t>
        </w:r>
      </w:ins>
      <w:r>
        <w:t>defined in clause 6.4.</w:t>
      </w:r>
    </w:p>
    <w:p w14:paraId="3A1D47F1" w14:textId="77777777" w:rsidR="00D91F85" w:rsidRPr="00D91F85" w:rsidDel="00815E42" w:rsidRDefault="00D91F85" w:rsidP="00144028">
      <w:pPr>
        <w:pStyle w:val="B2"/>
        <w:rPr>
          <w:del w:id="56" w:author="China Telecom" w:date="2020-08-25T17:11:00Z"/>
        </w:rPr>
      </w:pPr>
    </w:p>
    <w:p w14:paraId="3B22D00D" w14:textId="77777777" w:rsidR="00144028" w:rsidRPr="00F42EC5" w:rsidRDefault="00144028" w:rsidP="00144028">
      <w:pPr>
        <w:jc w:val="center"/>
        <w:rPr>
          <w:b/>
          <w:color w:val="FF0000"/>
        </w:rPr>
      </w:pPr>
      <w:r w:rsidRPr="00F42EC5">
        <w:rPr>
          <w:b/>
          <w:color w:val="FF0000"/>
        </w:rPr>
        <w:t>&lt; unchanged text omitted&gt;</w:t>
      </w:r>
    </w:p>
    <w:p w14:paraId="3D933B22" w14:textId="54505341" w:rsidR="00B645B4" w:rsidRPr="00144028" w:rsidRDefault="00B645B4" w:rsidP="00F0688B">
      <w:pPr>
        <w:jc w:val="center"/>
        <w:rPr>
          <w:b/>
          <w:color w:val="FF0000"/>
        </w:rPr>
      </w:pPr>
    </w:p>
    <w:p w14:paraId="2896BE87" w14:textId="77777777" w:rsidR="00B645B4" w:rsidRPr="00F42EC5" w:rsidRDefault="00B645B4" w:rsidP="00F0688B">
      <w:pPr>
        <w:jc w:val="center"/>
        <w:rPr>
          <w:b/>
          <w:color w:val="FF0000"/>
        </w:rPr>
      </w:pPr>
    </w:p>
    <w:p w14:paraId="1E87B85F" w14:textId="77777777" w:rsidR="00F0688B" w:rsidRPr="00F42EC5" w:rsidRDefault="00F0688B" w:rsidP="00F0688B">
      <w:pPr>
        <w:keepNext/>
        <w:keepLines/>
        <w:spacing w:before="180"/>
        <w:outlineLvl w:val="1"/>
        <w:rPr>
          <w:rFonts w:ascii="Arial" w:hAnsi="Arial"/>
          <w:color w:val="000000"/>
          <w:sz w:val="32"/>
          <w:lang w:val="x-none"/>
        </w:rPr>
      </w:pPr>
      <w:r w:rsidRPr="00F42EC5">
        <w:rPr>
          <w:rFonts w:ascii="Arial" w:hAnsi="Arial"/>
          <w:color w:val="000000"/>
          <w:sz w:val="32"/>
        </w:rPr>
        <w:t>6</w:t>
      </w:r>
      <w:r w:rsidRPr="00F42EC5">
        <w:rPr>
          <w:rFonts w:ascii="Arial" w:hAnsi="Arial"/>
          <w:color w:val="000000"/>
          <w:sz w:val="32"/>
          <w:lang w:val="x-none"/>
        </w:rPr>
        <w:t>.4</w:t>
      </w:r>
      <w:r w:rsidRPr="00F42EC5">
        <w:rPr>
          <w:rFonts w:ascii="Arial" w:hAnsi="Arial"/>
          <w:color w:val="000000"/>
          <w:sz w:val="32"/>
          <w:lang w:val="x-none"/>
        </w:rPr>
        <w:tab/>
        <w:t>UE PUSCH preparation procedure time</w:t>
      </w:r>
    </w:p>
    <w:p w14:paraId="1259E039" w14:textId="77777777" w:rsidR="003B2AE3" w:rsidRPr="00F42EC5" w:rsidRDefault="003B2AE3" w:rsidP="003B2AE3">
      <w:pPr>
        <w:jc w:val="center"/>
        <w:rPr>
          <w:b/>
          <w:color w:val="FF0000"/>
        </w:rPr>
      </w:pPr>
      <w:r w:rsidRPr="00F42EC5">
        <w:rPr>
          <w:b/>
          <w:color w:val="FF0000"/>
        </w:rPr>
        <w:t>&lt; unchanged text omitted&gt;</w:t>
      </w:r>
    </w:p>
    <w:p w14:paraId="57B8D746" w14:textId="0DA217B9" w:rsidR="00F0688B" w:rsidRPr="00F42EC5" w:rsidRDefault="00F0688B" w:rsidP="00F0688B">
      <w:pPr>
        <w:rPr>
          <w:color w:val="000000"/>
          <w:lang w:val="en-AU"/>
        </w:rPr>
      </w:pPr>
      <w:r w:rsidRPr="00F42EC5">
        <w:rPr>
          <w:color w:val="000000"/>
        </w:rPr>
        <w:t>I</w:t>
      </w:r>
      <w:r w:rsidRPr="00F42EC5">
        <w:rPr>
          <w:color w:val="000000"/>
          <w:lang w:val="en-AU"/>
        </w:rPr>
        <w:t xml:space="preserve">f the first uplink symbol in the PUSCH allocation for a transport block, including the DM-RS, as defined by the slot offset </w:t>
      </w:r>
      <w:r w:rsidRPr="00F42EC5">
        <w:rPr>
          <w:i/>
          <w:color w:val="000000"/>
          <w:lang w:val="en-AU"/>
        </w:rPr>
        <w:t>K</w:t>
      </w:r>
      <w:r w:rsidRPr="00F42EC5">
        <w:rPr>
          <w:i/>
          <w:color w:val="000000"/>
          <w:vertAlign w:val="subscript"/>
          <w:lang w:val="en-AU"/>
        </w:rPr>
        <w:t>2</w:t>
      </w:r>
      <w:r w:rsidRPr="00F42EC5">
        <w:rPr>
          <w:color w:val="000000"/>
          <w:lang w:val="en-AU"/>
        </w:rPr>
        <w:t xml:space="preserve"> and the start and length indicator </w:t>
      </w:r>
      <w:r w:rsidRPr="00F42EC5">
        <w:rPr>
          <w:i/>
          <w:color w:val="000000"/>
          <w:lang w:val="en-AU"/>
        </w:rPr>
        <w:t>SLIV</w:t>
      </w:r>
      <w:r w:rsidRPr="00F42EC5">
        <w:rPr>
          <w:color w:val="000000"/>
          <w:lang w:val="en-AU"/>
        </w:rPr>
        <w:t xml:space="preserve"> of the scheduling DCI and including the effect of the timing advance, is no earlier than at symbol </w:t>
      </w:r>
      <w:r w:rsidRPr="00F42EC5">
        <w:rPr>
          <w:i/>
          <w:color w:val="000000"/>
          <w:lang w:val="en-AU"/>
        </w:rPr>
        <w:t>L</w:t>
      </w:r>
      <w:r w:rsidRPr="00F42EC5">
        <w:rPr>
          <w:i/>
          <w:color w:val="000000"/>
          <w:vertAlign w:val="subscript"/>
          <w:lang w:val="en-AU"/>
        </w:rPr>
        <w:t>2</w:t>
      </w:r>
      <w:r w:rsidRPr="00F42EC5">
        <w:rPr>
          <w:color w:val="000000"/>
          <w:lang w:val="en-AU"/>
        </w:rPr>
        <w:t xml:space="preserve">, where </w:t>
      </w:r>
      <w:r w:rsidRPr="00F42EC5">
        <w:rPr>
          <w:i/>
          <w:color w:val="000000"/>
          <w:lang w:val="en-AU"/>
        </w:rPr>
        <w:t>L</w:t>
      </w:r>
      <w:r w:rsidRPr="00F42EC5">
        <w:rPr>
          <w:i/>
          <w:color w:val="000000"/>
          <w:vertAlign w:val="subscript"/>
          <w:lang w:val="en-AU"/>
        </w:rPr>
        <w:t>2</w:t>
      </w:r>
      <w:r w:rsidRPr="00F42EC5">
        <w:rPr>
          <w:color w:val="000000"/>
          <w:lang w:val="en-AU"/>
        </w:rPr>
        <w:t xml:space="preserve"> is defined as the next uplink symbol with its CP starting </w:t>
      </w:r>
      <w:r w:rsidRPr="00F42EC5">
        <w:rPr>
          <w:color w:val="000000"/>
          <w:position w:val="-16"/>
        </w:rPr>
        <w:object w:dxaOrig="5340" w:dyaOrig="440" w14:anchorId="3CE31F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4.05pt;height:21.55pt" o:ole="">
            <v:imagedata r:id="rId18" o:title=""/>
          </v:shape>
          <o:OLEObject Type="Embed" ProgID="Equation.DSMT4" ShapeID="_x0000_i1025" DrawAspect="Content" ObjectID="_1659884471" r:id="rId19"/>
        </w:object>
      </w:r>
      <w:r w:rsidRPr="00F42EC5">
        <w:rPr>
          <w:color w:val="000000"/>
          <w:lang w:val="en-AU"/>
        </w:rPr>
        <w:t xml:space="preserve">after the end of the reception of the last symbol of the PDCCH carrying the DCI scheduling the PUSCH, then the UE shall transmit the transport block. </w:t>
      </w:r>
    </w:p>
    <w:p w14:paraId="69276C33" w14:textId="77777777" w:rsidR="00F0688B" w:rsidRPr="00F42EC5" w:rsidRDefault="00F0688B" w:rsidP="00F0688B">
      <w:pPr>
        <w:ind w:left="568" w:hanging="284"/>
        <w:rPr>
          <w:lang w:val="en-AU"/>
        </w:rPr>
      </w:pPr>
      <w:r w:rsidRPr="00F42EC5">
        <w:rPr>
          <w:i/>
          <w:lang w:val="x-none"/>
        </w:rPr>
        <w:t>-</w:t>
      </w:r>
      <w:r w:rsidRPr="00F42EC5">
        <w:rPr>
          <w:i/>
          <w:lang w:val="x-none"/>
        </w:rPr>
        <w:tab/>
        <w:t>N</w:t>
      </w:r>
      <w:r w:rsidRPr="00F42EC5">
        <w:rPr>
          <w:i/>
          <w:vertAlign w:val="subscript"/>
          <w:lang w:val="x-none"/>
        </w:rPr>
        <w:t>2</w:t>
      </w:r>
      <w:r w:rsidRPr="00F42EC5">
        <w:rPr>
          <w:lang w:val="x-none"/>
        </w:rPr>
        <w:t xml:space="preserve"> </w:t>
      </w:r>
      <w:r w:rsidRPr="00F42EC5">
        <w:rPr>
          <w:lang w:val="en-AU"/>
        </w:rPr>
        <w:t xml:space="preserve">is based on </w:t>
      </w:r>
      <w:r w:rsidRPr="00F42EC5">
        <w:rPr>
          <w:i/>
          <w:lang w:val="en-AU"/>
        </w:rPr>
        <w:t>µ</w:t>
      </w:r>
      <w:r w:rsidRPr="00F42EC5">
        <w:rPr>
          <w:lang w:val="en-AU"/>
        </w:rPr>
        <w:t xml:space="preserve"> of Table 6.4-1 and Table 6.4-2 for UE processing capability 1 and 2 respectively, where </w:t>
      </w:r>
      <w:r w:rsidRPr="00F42EC5">
        <w:rPr>
          <w:i/>
          <w:lang w:val="en-AU"/>
        </w:rPr>
        <w:t>µ</w:t>
      </w:r>
      <w:r w:rsidRPr="00F42EC5">
        <w:rPr>
          <w:lang w:val="en-AU"/>
        </w:rPr>
        <w:t xml:space="preserve"> corresponds to the one of (</w:t>
      </w:r>
      <w:r w:rsidRPr="00F42EC5">
        <w:rPr>
          <w:i/>
          <w:lang w:val="en-AU"/>
        </w:rPr>
        <w:t>µ</w:t>
      </w:r>
      <w:r w:rsidRPr="00F42EC5">
        <w:rPr>
          <w:i/>
          <w:vertAlign w:val="subscript"/>
          <w:lang w:val="en-AU"/>
        </w:rPr>
        <w:t>DL</w:t>
      </w:r>
      <w:r w:rsidRPr="00F42EC5">
        <w:rPr>
          <w:lang w:val="en-AU"/>
        </w:rPr>
        <w:t xml:space="preserve">, </w:t>
      </w:r>
      <w:r w:rsidRPr="00F42EC5">
        <w:rPr>
          <w:i/>
          <w:lang w:val="en-AU"/>
        </w:rPr>
        <w:t>µ</w:t>
      </w:r>
      <w:r w:rsidRPr="00F42EC5">
        <w:rPr>
          <w:i/>
          <w:vertAlign w:val="subscript"/>
          <w:lang w:val="en-AU"/>
        </w:rPr>
        <w:t>UL</w:t>
      </w:r>
      <w:r w:rsidRPr="00F42EC5">
        <w:rPr>
          <w:lang w:val="en-AU"/>
        </w:rPr>
        <w:t xml:space="preserve">) resulting with the largest </w:t>
      </w:r>
      <w:r w:rsidRPr="00F42EC5">
        <w:rPr>
          <w:i/>
          <w:lang w:val="en-AU"/>
        </w:rPr>
        <w:t>T</w:t>
      </w:r>
      <w:r w:rsidRPr="00F42EC5">
        <w:rPr>
          <w:i/>
          <w:vertAlign w:val="subscript"/>
          <w:lang w:val="en-AU"/>
        </w:rPr>
        <w:t>proc,2</w:t>
      </w:r>
      <w:r w:rsidRPr="00F42EC5">
        <w:rPr>
          <w:lang w:val="en-AU"/>
        </w:rPr>
        <w:t xml:space="preserve">, where the </w:t>
      </w:r>
      <w:r w:rsidRPr="00F42EC5">
        <w:rPr>
          <w:i/>
          <w:lang w:val="en-AU"/>
        </w:rPr>
        <w:t>µ</w:t>
      </w:r>
      <w:r w:rsidRPr="00F42EC5">
        <w:rPr>
          <w:i/>
          <w:vertAlign w:val="subscript"/>
          <w:lang w:val="en-AU"/>
        </w:rPr>
        <w:t>DL</w:t>
      </w:r>
      <w:r w:rsidRPr="00F42EC5">
        <w:rPr>
          <w:lang w:val="en-AU"/>
        </w:rPr>
        <w:t xml:space="preserve"> corresponds to the subcarrier spacing of the downlink with which the PDCCH carrying the DCI scheduling the PUSCH was transmitted and </w:t>
      </w:r>
      <w:r w:rsidRPr="00F42EC5">
        <w:rPr>
          <w:i/>
          <w:lang w:val="en-AU"/>
        </w:rPr>
        <w:t>µ</w:t>
      </w:r>
      <w:r w:rsidRPr="00F42EC5">
        <w:rPr>
          <w:i/>
          <w:vertAlign w:val="subscript"/>
          <w:lang w:val="en-AU"/>
        </w:rPr>
        <w:t>UL</w:t>
      </w:r>
      <w:r w:rsidRPr="00F42EC5">
        <w:rPr>
          <w:lang w:val="en-AU"/>
        </w:rPr>
        <w:t xml:space="preserve"> corresponds to the subcarrier spacing of the uplink channel with which the PUSCH is to be transmitted, and </w:t>
      </w:r>
      <w:r w:rsidRPr="00F42EC5">
        <w:rPr>
          <w:i/>
          <w:lang w:val="en-AU"/>
        </w:rPr>
        <w:t>κ</w:t>
      </w:r>
      <w:r w:rsidRPr="00F42EC5">
        <w:rPr>
          <w:lang w:val="en-AU"/>
        </w:rPr>
        <w:t xml:space="preserve"> is defined in clause 4.1 of [4, TS 38.211].</w:t>
      </w:r>
    </w:p>
    <w:p w14:paraId="286EBD37" w14:textId="77777777" w:rsidR="00F0688B" w:rsidRPr="00F42EC5" w:rsidRDefault="00F0688B" w:rsidP="00F0688B">
      <w:pPr>
        <w:ind w:left="568" w:hanging="284"/>
        <w:rPr>
          <w:lang w:val="en-AU"/>
        </w:rPr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 xml:space="preserve">If the first symbol of the PUSCH allocation consists of DM-RS only, then </w:t>
      </w:r>
      <w:r w:rsidRPr="00F42EC5">
        <w:rPr>
          <w:i/>
          <w:lang w:val="en-AU"/>
        </w:rPr>
        <w:t>d</w:t>
      </w:r>
      <w:r w:rsidRPr="00F42EC5">
        <w:rPr>
          <w:i/>
          <w:vertAlign w:val="subscript"/>
          <w:lang w:val="en-AU"/>
        </w:rPr>
        <w:t xml:space="preserve">2,1 </w:t>
      </w:r>
      <w:r w:rsidRPr="00F42EC5">
        <w:rPr>
          <w:lang w:val="en-AU"/>
        </w:rPr>
        <w:t>= 0</w:t>
      </w:r>
      <w:r w:rsidRPr="00F42EC5">
        <w:rPr>
          <w:i/>
          <w:lang w:val="en-AU"/>
        </w:rPr>
        <w:t xml:space="preserve">, </w:t>
      </w:r>
      <w:r w:rsidRPr="00F42EC5">
        <w:rPr>
          <w:lang w:val="en-AU"/>
        </w:rPr>
        <w:t xml:space="preserve">otherwise </w:t>
      </w:r>
      <w:r w:rsidRPr="00F42EC5">
        <w:rPr>
          <w:i/>
          <w:lang w:val="en-AU"/>
        </w:rPr>
        <w:t>d</w:t>
      </w:r>
      <w:r w:rsidRPr="00F42EC5">
        <w:rPr>
          <w:i/>
          <w:vertAlign w:val="subscript"/>
          <w:lang w:val="en-AU"/>
        </w:rPr>
        <w:t xml:space="preserve">2,1 </w:t>
      </w:r>
      <w:r w:rsidRPr="00F42EC5">
        <w:rPr>
          <w:lang w:val="en-AU"/>
        </w:rPr>
        <w:t xml:space="preserve">= 1. </w:t>
      </w:r>
    </w:p>
    <w:p w14:paraId="3B5DB4E8" w14:textId="77777777" w:rsidR="00F0688B" w:rsidRPr="00F42EC5" w:rsidRDefault="00F0688B" w:rsidP="00F0688B">
      <w:pPr>
        <w:ind w:left="568" w:hanging="284"/>
        <w:rPr>
          <w:lang w:val="en-AU"/>
        </w:rPr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 xml:space="preserve">If the UE is configured with multiple active component carriers, </w:t>
      </w:r>
      <w:r w:rsidRPr="00F42EC5">
        <w:rPr>
          <w:color w:val="000000"/>
          <w:lang w:val="en-AU"/>
        </w:rPr>
        <w:t>the first uplink symbol in the PUSCH allocation</w:t>
      </w:r>
      <w:r w:rsidRPr="00F42EC5">
        <w:rPr>
          <w:lang w:val="en-AU"/>
        </w:rPr>
        <w:t xml:space="preserve"> further includes the effect of timing difference between component carriers as given in [11, TS 38.133]. </w:t>
      </w:r>
    </w:p>
    <w:p w14:paraId="14F1FE87" w14:textId="77777777" w:rsidR="00F0688B" w:rsidRPr="00F42EC5" w:rsidRDefault="00F0688B" w:rsidP="00F0688B">
      <w:pPr>
        <w:ind w:left="568" w:hanging="284"/>
        <w:rPr>
          <w:lang w:val="en-AU"/>
        </w:rPr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 xml:space="preserve">If the scheduling DCI triggered a switch of BWP, </w:t>
      </w:r>
      <w:r w:rsidRPr="00F42EC5">
        <w:rPr>
          <w:i/>
          <w:lang w:val="en-AU"/>
        </w:rPr>
        <w:t>d</w:t>
      </w:r>
      <w:r w:rsidRPr="00F42EC5">
        <w:rPr>
          <w:i/>
          <w:vertAlign w:val="subscript"/>
          <w:lang w:val="en-AU"/>
        </w:rPr>
        <w:t>2,2</w:t>
      </w:r>
      <w:r w:rsidRPr="00F42EC5">
        <w:rPr>
          <w:lang w:val="en-AU"/>
        </w:rPr>
        <w:t xml:space="preserve"> equals to the switching time as defined in [11, TS 38.133], otherwise </w:t>
      </w:r>
      <w:r w:rsidRPr="00F42EC5">
        <w:rPr>
          <w:i/>
          <w:lang w:val="en-AU"/>
        </w:rPr>
        <w:t>d</w:t>
      </w:r>
      <w:r w:rsidRPr="00F42EC5">
        <w:rPr>
          <w:i/>
          <w:vertAlign w:val="subscript"/>
          <w:lang w:val="en-AU"/>
        </w:rPr>
        <w:t>2,2</w:t>
      </w:r>
      <w:r w:rsidRPr="00F42EC5">
        <w:rPr>
          <w:lang w:val="en-AU"/>
        </w:rPr>
        <w:t xml:space="preserve">=0. </w:t>
      </w:r>
    </w:p>
    <w:p w14:paraId="22BE3725" w14:textId="77777777" w:rsidR="00F0688B" w:rsidRPr="00F42EC5" w:rsidRDefault="00F0688B" w:rsidP="00F0688B">
      <w:pPr>
        <w:ind w:left="568" w:hanging="284"/>
        <w:rPr>
          <w:color w:val="000000"/>
          <w:lang w:val="x-none"/>
        </w:rPr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 xml:space="preserve">For a UE that supports capability 2 on a given cell, the processing time according to UE processing capability 2 is applied if the high layer parameter </w:t>
      </w:r>
      <w:r w:rsidRPr="00F42EC5">
        <w:rPr>
          <w:i/>
          <w:lang w:val="en-AU"/>
        </w:rPr>
        <w:t>processingType2Enabled</w:t>
      </w:r>
      <w:r w:rsidRPr="00F42EC5">
        <w:rPr>
          <w:lang w:val="en-AU"/>
        </w:rPr>
        <w:t xml:space="preserve"> in </w:t>
      </w:r>
      <w:r w:rsidRPr="00F42EC5">
        <w:rPr>
          <w:i/>
          <w:lang w:val="en-AU"/>
        </w:rPr>
        <w:t>PUSCH-ServingCellConfig</w:t>
      </w:r>
      <w:r w:rsidRPr="00F42EC5">
        <w:rPr>
          <w:lang w:val="en-AU"/>
        </w:rPr>
        <w:t xml:space="preserve"> is configured for the cell and set to </w:t>
      </w:r>
      <w:r w:rsidRPr="00F42EC5">
        <w:rPr>
          <w:i/>
          <w:lang w:val="en-AU"/>
        </w:rPr>
        <w:t>enable</w:t>
      </w:r>
      <w:r w:rsidRPr="00F42EC5">
        <w:rPr>
          <w:lang w:val="en-AU"/>
        </w:rPr>
        <w:t>,</w:t>
      </w:r>
    </w:p>
    <w:p w14:paraId="76563F75" w14:textId="77777777" w:rsidR="00F0688B" w:rsidRPr="00F42EC5" w:rsidRDefault="00F0688B" w:rsidP="00F0688B">
      <w:pPr>
        <w:ind w:left="568" w:hanging="284"/>
        <w:rPr>
          <w:lang w:val="en-AU"/>
        </w:rPr>
      </w:pPr>
      <w:r w:rsidRPr="00F42EC5">
        <w:rPr>
          <w:lang w:val="en-AU"/>
        </w:rPr>
        <w:lastRenderedPageBreak/>
        <w:t>-</w:t>
      </w:r>
      <w:r w:rsidRPr="00F42EC5">
        <w:rPr>
          <w:lang w:val="en-AU"/>
        </w:rPr>
        <w:tab/>
        <w:t>If the PUSCH indicated by the DCI is overlapping with one or more PUCCH channels, then the transport block is multiplexed following the procedure in clause 9.2.5 of [6, TS 38.213], otherwise the transport block is transmitted on the PUSCH indicated by the DCI.</w:t>
      </w:r>
    </w:p>
    <w:p w14:paraId="65CD7479" w14:textId="77777777" w:rsidR="00F0688B" w:rsidRPr="002F16CF" w:rsidRDefault="00F0688B" w:rsidP="00F0688B">
      <w:pPr>
        <w:ind w:left="568" w:hanging="284"/>
      </w:pPr>
      <w:r w:rsidRPr="00F42EC5">
        <w:rPr>
          <w:lang w:val="en-AU"/>
        </w:rPr>
        <w:t>-</w:t>
      </w:r>
      <w:r w:rsidRPr="00F42EC5">
        <w:rPr>
          <w:lang w:val="en-AU"/>
        </w:rPr>
        <w:tab/>
        <w:t xml:space="preserve">If uplink switching gap is triggered as defined in subclause 6.1.6, </w:t>
      </w:r>
      <w:r w:rsidRPr="00F42EC5">
        <w:rPr>
          <w:i/>
          <w:position w:val="-12"/>
          <w:lang w:val="en-AU"/>
        </w:rPr>
        <w:object w:dxaOrig="420" w:dyaOrig="360" w14:anchorId="702EF00F">
          <v:shape id="_x0000_i1026" type="#_x0000_t75" style="width:21.55pt;height:21.55pt" o:ole="">
            <v:imagedata r:id="rId20" o:title=""/>
          </v:shape>
          <o:OLEObject Type="Embed" ProgID="Equation.DSMT4" ShapeID="_x0000_i1026" DrawAspect="Content" ObjectID="_1659884472" r:id="rId21"/>
        </w:object>
      </w:r>
      <w:r w:rsidRPr="00F42EC5">
        <w:rPr>
          <w:lang w:val="en-AU"/>
        </w:rPr>
        <w:t xml:space="preserve"> equals to the switching gap duration and for the UE configured with </w:t>
      </w:r>
      <w:ins w:id="57" w:author="China Telecom" w:date="2020-08-11T09:39:00Z">
        <w:r w:rsidRPr="00F42EC5">
          <w:rPr>
            <w:rFonts w:eastAsia="Times New Roman"/>
            <w:i/>
            <w:noProof/>
            <w:lang w:eastAsia="en-GB"/>
          </w:rPr>
          <w:t>dualUL</w:t>
        </w:r>
        <w:r w:rsidRPr="00F42EC5">
          <w:rPr>
            <w:lang w:val="en-AU"/>
          </w:rPr>
          <w:t xml:space="preserve"> by the parameter</w:t>
        </w:r>
        <w:r w:rsidRPr="00F42EC5" w:rsidDel="00714AE8">
          <w:rPr>
            <w:lang w:val="en-AU"/>
          </w:rPr>
          <w:t xml:space="preserve"> </w:t>
        </w:r>
        <w:r w:rsidRPr="00F42EC5">
          <w:rPr>
            <w:i/>
            <w:iCs/>
            <w:lang w:val="en-AU"/>
          </w:rPr>
          <w:t>uplinkTxSwitchingOption-r16</w:t>
        </w:r>
      </w:ins>
      <w:ins w:id="58" w:author="China Telecom" w:date="2020-08-24T09:30:00Z">
        <w:r w:rsidRPr="00E05393">
          <w:rPr>
            <w:iCs/>
            <w:lang w:val="en-AU"/>
          </w:rPr>
          <w:t xml:space="preserve"> for uplink carrier aggregation</w:t>
        </w:r>
      </w:ins>
      <w:del w:id="59" w:author="China Telecom" w:date="2020-08-11T09:39:00Z">
        <w:r w:rsidRPr="00F42EC5" w:rsidDel="003A64C4">
          <w:rPr>
            <w:i/>
            <w:lang w:val="en-AU"/>
          </w:rPr>
          <w:delText>uplinkTxSwitchingOption2</w:delText>
        </w:r>
      </w:del>
      <w:r w:rsidRPr="00F42EC5">
        <w:rPr>
          <w:lang w:val="en-AU"/>
        </w:rPr>
        <w:t xml:space="preserve"> </w:t>
      </w:r>
      <w:r w:rsidRPr="00F42EC5">
        <w:rPr>
          <w:i/>
          <w:lang w:val="en-AU"/>
        </w:rPr>
        <w:t>µ</w:t>
      </w:r>
      <w:r w:rsidRPr="00F42EC5">
        <w:rPr>
          <w:i/>
          <w:vertAlign w:val="subscript"/>
          <w:lang w:val="en-AU"/>
        </w:rPr>
        <w:t>UL</w:t>
      </w:r>
      <w:r w:rsidRPr="00F42EC5">
        <w:rPr>
          <w:lang w:val="en-AU"/>
        </w:rPr>
        <w:t>=min(</w:t>
      </w:r>
      <w:r w:rsidRPr="00F42EC5">
        <w:rPr>
          <w:i/>
          <w:lang w:val="en-AU"/>
        </w:rPr>
        <w:t>µ</w:t>
      </w:r>
      <w:r w:rsidRPr="00F42EC5">
        <w:rPr>
          <w:i/>
          <w:vertAlign w:val="subscript"/>
          <w:lang w:val="en-AU"/>
        </w:rPr>
        <w:t>UL,carrier1,</w:t>
      </w:r>
      <w:r w:rsidRPr="00F42EC5">
        <w:rPr>
          <w:i/>
          <w:lang w:val="en-AU"/>
        </w:rPr>
        <w:t xml:space="preserve"> µ</w:t>
      </w:r>
      <w:r w:rsidRPr="00F42EC5">
        <w:rPr>
          <w:i/>
          <w:vertAlign w:val="subscript"/>
          <w:lang w:val="en-AU"/>
        </w:rPr>
        <w:t>UL,carrier2</w:t>
      </w:r>
      <w:r w:rsidRPr="00F42EC5">
        <w:rPr>
          <w:lang w:val="en-AU"/>
        </w:rPr>
        <w:t xml:space="preserve">), otherwise </w:t>
      </w:r>
      <w:r w:rsidRPr="00F42EC5">
        <w:rPr>
          <w:i/>
          <w:position w:val="-12"/>
          <w:lang w:val="en-AU"/>
        </w:rPr>
        <w:object w:dxaOrig="800" w:dyaOrig="360" w14:anchorId="53BC67EF">
          <v:shape id="_x0000_i1027" type="#_x0000_t75" style="width:36.15pt;height:21.55pt" o:ole="">
            <v:imagedata r:id="rId22" o:title=""/>
          </v:shape>
          <o:OLEObject Type="Embed" ProgID="Equation.DSMT4" ShapeID="_x0000_i1027" DrawAspect="Content" ObjectID="_1659884473" r:id="rId23"/>
        </w:object>
      </w:r>
      <w:r w:rsidRPr="00F42EC5">
        <w:rPr>
          <w:lang w:val="en-AU"/>
        </w:rPr>
        <w:t xml:space="preserve">. </w:t>
      </w:r>
    </w:p>
    <w:p w14:paraId="19B5913D" w14:textId="15FA214C" w:rsidR="00C43CF7" w:rsidRDefault="00F0688B" w:rsidP="00F0688B">
      <w:pPr>
        <w:jc w:val="center"/>
        <w:rPr>
          <w:noProof/>
        </w:rPr>
      </w:pPr>
      <w:r w:rsidRPr="00F42EC5">
        <w:rPr>
          <w:b/>
          <w:color w:val="FF0000"/>
        </w:rPr>
        <w:t>&lt; unchanged text omitted&gt;</w:t>
      </w:r>
    </w:p>
    <w:p w14:paraId="1A2A17EF" w14:textId="77777777" w:rsidR="00C43CF7" w:rsidRDefault="00C43CF7">
      <w:pPr>
        <w:rPr>
          <w:noProof/>
        </w:rPr>
      </w:pPr>
    </w:p>
    <w:sectPr w:rsidR="00C43CF7" w:rsidSect="000B7FED">
      <w:headerReference w:type="even" r:id="rId24"/>
      <w:headerReference w:type="default" r:id="rId25"/>
      <w:headerReference w:type="first" r:id="rId26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600A984" w14:textId="77777777" w:rsidR="00F87DF5" w:rsidRDefault="00F87DF5">
      <w:r>
        <w:separator/>
      </w:r>
    </w:p>
  </w:endnote>
  <w:endnote w:type="continuationSeparator" w:id="0">
    <w:p w14:paraId="339DC050" w14:textId="77777777" w:rsidR="00F87DF5" w:rsidRDefault="00F87D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Unicode MS">
    <w:altName w:val="Malgun Gothic Semilight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LineDraw"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Malgun Gothic Semilight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0B4DCC7" w14:textId="77777777" w:rsidR="00F87DF5" w:rsidRDefault="00F87DF5">
      <w:r>
        <w:separator/>
      </w:r>
    </w:p>
  </w:footnote>
  <w:footnote w:type="continuationSeparator" w:id="0">
    <w:p w14:paraId="7ACE7C55" w14:textId="77777777" w:rsidR="00F87DF5" w:rsidRDefault="00F87DF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191EEA" w14:textId="77777777" w:rsidR="005545D2" w:rsidRDefault="005545D2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6BB44C" w14:textId="77777777" w:rsidR="005545D2" w:rsidRDefault="005545D2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FD6A95" w14:textId="77777777" w:rsidR="005545D2" w:rsidRDefault="005545D2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E722FF" w14:textId="77777777" w:rsidR="005545D2" w:rsidRDefault="005545D2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565B81"/>
    <w:multiLevelType w:val="hybridMultilevel"/>
    <w:tmpl w:val="55CCFCAA"/>
    <w:lvl w:ilvl="0" w:tplc="867A76CA">
      <w:start w:val="1"/>
      <w:numFmt w:val="bullet"/>
      <w:lvlText w:val="­"/>
      <w:lvlJc w:val="left"/>
      <w:pPr>
        <w:ind w:left="704" w:hanging="420"/>
      </w:pPr>
      <w:rPr>
        <w:rFonts w:ascii="Arial Unicode MS" w:eastAsia="Arial Unicode MS" w:hAnsi="Arial Unicode MS" w:cs="Times New Roman" w:hint="eastAsia"/>
      </w:rPr>
    </w:lvl>
    <w:lvl w:ilvl="1" w:tplc="08090003">
      <w:start w:val="1"/>
      <w:numFmt w:val="bullet"/>
      <w:lvlText w:val="o"/>
      <w:lvlJc w:val="left"/>
      <w:pPr>
        <w:ind w:left="1124" w:hanging="42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1" w15:restartNumberingAfterBreak="0">
    <w:nsid w:val="27B620A9"/>
    <w:multiLevelType w:val="hybridMultilevel"/>
    <w:tmpl w:val="1CB844A0"/>
    <w:lvl w:ilvl="0" w:tplc="FFFFFFFF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 w:tplc="DDE2D9DC">
      <w:start w:val="1"/>
      <w:numFmt w:val="bullet"/>
      <w:lvlText w:val="−"/>
      <w:lvlJc w:val="left"/>
      <w:pPr>
        <w:ind w:left="840" w:hanging="420"/>
      </w:pPr>
      <w:rPr>
        <w:rFonts w:ascii="Arial" w:hAnsi="Arial" w:cs="Times New Roman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421010A5"/>
    <w:multiLevelType w:val="hybridMultilevel"/>
    <w:tmpl w:val="910AC992"/>
    <w:lvl w:ilvl="0" w:tplc="FFFFFFFF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 w:tplc="867A76CA">
      <w:start w:val="1"/>
      <w:numFmt w:val="bullet"/>
      <w:lvlText w:val="­"/>
      <w:lvlJc w:val="left"/>
      <w:pPr>
        <w:ind w:left="840" w:hanging="420"/>
      </w:pPr>
      <w:rPr>
        <w:rFonts w:ascii="Arial Unicode MS" w:eastAsia="Arial Unicode MS" w:hAnsi="Arial Unicode MS" w:cs="Times New Roman" w:hint="eastAsia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4B0B1E2C"/>
    <w:multiLevelType w:val="hybridMultilevel"/>
    <w:tmpl w:val="2860548A"/>
    <w:lvl w:ilvl="0" w:tplc="7DE8A348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867A76CA">
      <w:start w:val="1"/>
      <w:numFmt w:val="bullet"/>
      <w:lvlText w:val="­"/>
      <w:lvlJc w:val="left"/>
      <w:pPr>
        <w:ind w:left="840" w:hanging="420"/>
      </w:pPr>
      <w:rPr>
        <w:rFonts w:ascii="Arial Unicode MS" w:eastAsia="Arial Unicode MS" w:hAnsi="Arial Unicode MS" w:cs="Times New Roman" w:hint="eastAsia"/>
      </w:rPr>
    </w:lvl>
    <w:lvl w:ilvl="2" w:tplc="08090003">
      <w:start w:val="1"/>
      <w:numFmt w:val="bullet"/>
      <w:lvlText w:val="o"/>
      <w:lvlJc w:val="left"/>
      <w:pPr>
        <w:ind w:left="1260" w:hanging="420"/>
      </w:pPr>
      <w:rPr>
        <w:rFonts w:ascii="Courier New" w:hAnsi="Courier New" w:cs="Courier New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59F973AE"/>
    <w:multiLevelType w:val="hybridMultilevel"/>
    <w:tmpl w:val="E9E0B6A8"/>
    <w:lvl w:ilvl="0" w:tplc="3B4C2474"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" w15:restartNumberingAfterBreak="0">
    <w:nsid w:val="6E3A0522"/>
    <w:multiLevelType w:val="hybridMultilevel"/>
    <w:tmpl w:val="3664E626"/>
    <w:lvl w:ilvl="0" w:tplc="BE9A946A">
      <w:start w:val="6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6" w15:restartNumberingAfterBreak="0">
    <w:nsid w:val="77303F4C"/>
    <w:multiLevelType w:val="hybridMultilevel"/>
    <w:tmpl w:val="FFFABF6C"/>
    <w:lvl w:ilvl="0" w:tplc="39A4947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FDE85F0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D0862F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F668A4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9669E9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8E8B0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054E9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948812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B12A8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799B0249"/>
    <w:multiLevelType w:val="hybridMultilevel"/>
    <w:tmpl w:val="91001E30"/>
    <w:lvl w:ilvl="0" w:tplc="FFFFFFFF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 w:tplc="FFFFFFFF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7DE50154"/>
    <w:multiLevelType w:val="hybridMultilevel"/>
    <w:tmpl w:val="3892C63E"/>
    <w:lvl w:ilvl="0" w:tplc="DDE2D9DC">
      <w:start w:val="1"/>
      <w:numFmt w:val="bullet"/>
      <w:lvlText w:val="−"/>
      <w:lvlJc w:val="left"/>
      <w:pPr>
        <w:tabs>
          <w:tab w:val="num" w:pos="644"/>
        </w:tabs>
        <w:ind w:left="644" w:hanging="360"/>
      </w:pPr>
      <w:rPr>
        <w:rFonts w:ascii="Arial" w:hAnsi="Arial" w:cs="Times New Roman" w:hint="default"/>
      </w:rPr>
    </w:lvl>
    <w:lvl w:ilvl="1" w:tplc="0809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8090003">
      <w:start w:val="1"/>
      <w:numFmt w:val="bullet"/>
      <w:lvlText w:val="o"/>
      <w:lvlJc w:val="left"/>
      <w:pPr>
        <w:tabs>
          <w:tab w:val="num" w:pos="2084"/>
        </w:tabs>
        <w:ind w:left="2084" w:hanging="360"/>
      </w:pPr>
      <w:rPr>
        <w:rFonts w:ascii="Courier New" w:hAnsi="Courier New" w:cs="Courier New" w:hint="default"/>
      </w:rPr>
    </w:lvl>
    <w:lvl w:ilvl="3" w:tplc="DDAA85CA">
      <w:start w:val="1"/>
      <w:numFmt w:val="bullet"/>
      <w:lvlText w:val="•"/>
      <w:lvlJc w:val="left"/>
      <w:pPr>
        <w:tabs>
          <w:tab w:val="num" w:pos="2804"/>
        </w:tabs>
        <w:ind w:left="2804" w:hanging="360"/>
      </w:pPr>
      <w:rPr>
        <w:rFonts w:ascii="Arial" w:hAnsi="Arial" w:cs="Times New Roman" w:hint="default"/>
      </w:rPr>
    </w:lvl>
    <w:lvl w:ilvl="4" w:tplc="335A8BD8">
      <w:start w:val="1"/>
      <w:numFmt w:val="bullet"/>
      <w:lvlText w:val="•"/>
      <w:lvlJc w:val="left"/>
      <w:pPr>
        <w:tabs>
          <w:tab w:val="num" w:pos="3524"/>
        </w:tabs>
        <w:ind w:left="3524" w:hanging="360"/>
      </w:pPr>
      <w:rPr>
        <w:rFonts w:ascii="Arial" w:hAnsi="Arial" w:cs="Times New Roman" w:hint="default"/>
      </w:rPr>
    </w:lvl>
    <w:lvl w:ilvl="5" w:tplc="66F2AB42">
      <w:start w:val="1"/>
      <w:numFmt w:val="bullet"/>
      <w:lvlText w:val="•"/>
      <w:lvlJc w:val="left"/>
      <w:pPr>
        <w:tabs>
          <w:tab w:val="num" w:pos="4244"/>
        </w:tabs>
        <w:ind w:left="4244" w:hanging="360"/>
      </w:pPr>
      <w:rPr>
        <w:rFonts w:ascii="Arial" w:hAnsi="Arial" w:cs="Times New Roman" w:hint="default"/>
      </w:rPr>
    </w:lvl>
    <w:lvl w:ilvl="6" w:tplc="98D002B6">
      <w:start w:val="1"/>
      <w:numFmt w:val="bullet"/>
      <w:lvlText w:val="•"/>
      <w:lvlJc w:val="left"/>
      <w:pPr>
        <w:tabs>
          <w:tab w:val="num" w:pos="4964"/>
        </w:tabs>
        <w:ind w:left="4964" w:hanging="360"/>
      </w:pPr>
      <w:rPr>
        <w:rFonts w:ascii="Arial" w:hAnsi="Arial" w:cs="Times New Roman" w:hint="default"/>
      </w:rPr>
    </w:lvl>
    <w:lvl w:ilvl="7" w:tplc="7B805C32">
      <w:start w:val="1"/>
      <w:numFmt w:val="bullet"/>
      <w:lvlText w:val="•"/>
      <w:lvlJc w:val="left"/>
      <w:pPr>
        <w:tabs>
          <w:tab w:val="num" w:pos="5684"/>
        </w:tabs>
        <w:ind w:left="5684" w:hanging="360"/>
      </w:pPr>
      <w:rPr>
        <w:rFonts w:ascii="Arial" w:hAnsi="Arial" w:cs="Times New Roman" w:hint="default"/>
      </w:rPr>
    </w:lvl>
    <w:lvl w:ilvl="8" w:tplc="4E8CD6F8">
      <w:start w:val="1"/>
      <w:numFmt w:val="bullet"/>
      <w:lvlText w:val="•"/>
      <w:lvlJc w:val="left"/>
      <w:pPr>
        <w:tabs>
          <w:tab w:val="num" w:pos="6404"/>
        </w:tabs>
        <w:ind w:left="6404" w:hanging="360"/>
      </w:pPr>
      <w:rPr>
        <w:rFonts w:ascii="Arial" w:hAnsi="Arial" w:cs="Times New Roman" w:hint="default"/>
      </w:rPr>
    </w:lvl>
  </w:abstractNum>
  <w:num w:numId="1">
    <w:abstractNumId w:val="8"/>
  </w:num>
  <w:num w:numId="2">
    <w:abstractNumId w:val="5"/>
  </w:num>
  <w:num w:numId="3">
    <w:abstractNumId w:val="1"/>
  </w:num>
  <w:num w:numId="4">
    <w:abstractNumId w:val="3"/>
  </w:num>
  <w:num w:numId="5">
    <w:abstractNumId w:val="0"/>
  </w:num>
  <w:num w:numId="6">
    <w:abstractNumId w:val="7"/>
  </w:num>
  <w:num w:numId="7">
    <w:abstractNumId w:val="2"/>
  </w:num>
  <w:num w:numId="8">
    <w:abstractNumId w:val="6"/>
  </w:num>
  <w:num w:numId="9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China Telecom">
    <w15:presenceInfo w15:providerId="None" w15:userId="China Teleco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51"/>
  <w:doNotDisplayPageBoundaries/>
  <w:printFractionalCharacterWidth/>
  <w:embedSystemFonts/>
  <w:bordersDoNotSurroundHeader/>
  <w:bordersDoNotSurroundFooter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1D07"/>
    <w:rsid w:val="00003A58"/>
    <w:rsid w:val="00014DCC"/>
    <w:rsid w:val="0001568F"/>
    <w:rsid w:val="00022E4A"/>
    <w:rsid w:val="000262A9"/>
    <w:rsid w:val="000419EB"/>
    <w:rsid w:val="000476A0"/>
    <w:rsid w:val="00097FEA"/>
    <w:rsid w:val="000A6394"/>
    <w:rsid w:val="000B7FED"/>
    <w:rsid w:val="000C038A"/>
    <w:rsid w:val="000C6598"/>
    <w:rsid w:val="000D5B97"/>
    <w:rsid w:val="000E20AC"/>
    <w:rsid w:val="00102509"/>
    <w:rsid w:val="001178CD"/>
    <w:rsid w:val="00124DFE"/>
    <w:rsid w:val="00144028"/>
    <w:rsid w:val="00145D43"/>
    <w:rsid w:val="00173C15"/>
    <w:rsid w:val="001777B1"/>
    <w:rsid w:val="00181DA0"/>
    <w:rsid w:val="00183DF6"/>
    <w:rsid w:val="00187E2D"/>
    <w:rsid w:val="00192C46"/>
    <w:rsid w:val="00195169"/>
    <w:rsid w:val="001958BD"/>
    <w:rsid w:val="001A08B3"/>
    <w:rsid w:val="001A67DA"/>
    <w:rsid w:val="001A7922"/>
    <w:rsid w:val="001A7B60"/>
    <w:rsid w:val="001B1C17"/>
    <w:rsid w:val="001B52F0"/>
    <w:rsid w:val="001B7A65"/>
    <w:rsid w:val="001E0FCD"/>
    <w:rsid w:val="001E41F3"/>
    <w:rsid w:val="001E42FF"/>
    <w:rsid w:val="001F6BA5"/>
    <w:rsid w:val="00207A49"/>
    <w:rsid w:val="00217971"/>
    <w:rsid w:val="002263E2"/>
    <w:rsid w:val="002329A7"/>
    <w:rsid w:val="00253880"/>
    <w:rsid w:val="00253FB2"/>
    <w:rsid w:val="0026004D"/>
    <w:rsid w:val="002622BF"/>
    <w:rsid w:val="002640DD"/>
    <w:rsid w:val="00275D12"/>
    <w:rsid w:val="002831AB"/>
    <w:rsid w:val="00284FEB"/>
    <w:rsid w:val="002860C4"/>
    <w:rsid w:val="002949F4"/>
    <w:rsid w:val="002B5741"/>
    <w:rsid w:val="002E0712"/>
    <w:rsid w:val="002F16CF"/>
    <w:rsid w:val="00305409"/>
    <w:rsid w:val="0030713A"/>
    <w:rsid w:val="003318BC"/>
    <w:rsid w:val="003346A1"/>
    <w:rsid w:val="003414C8"/>
    <w:rsid w:val="003609EF"/>
    <w:rsid w:val="0036231A"/>
    <w:rsid w:val="00374DD4"/>
    <w:rsid w:val="003807CF"/>
    <w:rsid w:val="00384B18"/>
    <w:rsid w:val="00391A23"/>
    <w:rsid w:val="00391DA9"/>
    <w:rsid w:val="003B2AE3"/>
    <w:rsid w:val="003B49CA"/>
    <w:rsid w:val="003D7AF3"/>
    <w:rsid w:val="003E1A36"/>
    <w:rsid w:val="003F35EF"/>
    <w:rsid w:val="00400C39"/>
    <w:rsid w:val="004026FE"/>
    <w:rsid w:val="0040438F"/>
    <w:rsid w:val="00410371"/>
    <w:rsid w:val="00412921"/>
    <w:rsid w:val="004242F1"/>
    <w:rsid w:val="004260F9"/>
    <w:rsid w:val="004328C6"/>
    <w:rsid w:val="00432AEB"/>
    <w:rsid w:val="00473DCC"/>
    <w:rsid w:val="00486626"/>
    <w:rsid w:val="004A26BF"/>
    <w:rsid w:val="004B75B7"/>
    <w:rsid w:val="004D38A6"/>
    <w:rsid w:val="004E43A9"/>
    <w:rsid w:val="004E4FE5"/>
    <w:rsid w:val="004F7DED"/>
    <w:rsid w:val="00505328"/>
    <w:rsid w:val="0051580D"/>
    <w:rsid w:val="005212DC"/>
    <w:rsid w:val="005413DF"/>
    <w:rsid w:val="00546947"/>
    <w:rsid w:val="00547111"/>
    <w:rsid w:val="005545D2"/>
    <w:rsid w:val="005637C9"/>
    <w:rsid w:val="00566A0D"/>
    <w:rsid w:val="0057231C"/>
    <w:rsid w:val="00575637"/>
    <w:rsid w:val="00577A95"/>
    <w:rsid w:val="0058067C"/>
    <w:rsid w:val="00592D74"/>
    <w:rsid w:val="005B4207"/>
    <w:rsid w:val="005B5EFD"/>
    <w:rsid w:val="005E2C44"/>
    <w:rsid w:val="00621188"/>
    <w:rsid w:val="006257ED"/>
    <w:rsid w:val="00632466"/>
    <w:rsid w:val="006539DC"/>
    <w:rsid w:val="00662497"/>
    <w:rsid w:val="00670087"/>
    <w:rsid w:val="0067246F"/>
    <w:rsid w:val="0067316D"/>
    <w:rsid w:val="006749E5"/>
    <w:rsid w:val="00695808"/>
    <w:rsid w:val="006A10F0"/>
    <w:rsid w:val="006B46FB"/>
    <w:rsid w:val="006C0258"/>
    <w:rsid w:val="006C26D1"/>
    <w:rsid w:val="006D1474"/>
    <w:rsid w:val="006D627C"/>
    <w:rsid w:val="006E21FB"/>
    <w:rsid w:val="006F1444"/>
    <w:rsid w:val="00702669"/>
    <w:rsid w:val="00703348"/>
    <w:rsid w:val="00705185"/>
    <w:rsid w:val="00706194"/>
    <w:rsid w:val="0070622F"/>
    <w:rsid w:val="00714AE8"/>
    <w:rsid w:val="00727624"/>
    <w:rsid w:val="00746A50"/>
    <w:rsid w:val="00753C55"/>
    <w:rsid w:val="0076251A"/>
    <w:rsid w:val="00781ED5"/>
    <w:rsid w:val="00792342"/>
    <w:rsid w:val="007977A8"/>
    <w:rsid w:val="007B512A"/>
    <w:rsid w:val="007B52E9"/>
    <w:rsid w:val="007C2097"/>
    <w:rsid w:val="007D6A07"/>
    <w:rsid w:val="007F3892"/>
    <w:rsid w:val="007F7022"/>
    <w:rsid w:val="007F7259"/>
    <w:rsid w:val="008040A8"/>
    <w:rsid w:val="008063ED"/>
    <w:rsid w:val="00815E42"/>
    <w:rsid w:val="008212B4"/>
    <w:rsid w:val="008227DF"/>
    <w:rsid w:val="008279FA"/>
    <w:rsid w:val="00844853"/>
    <w:rsid w:val="00846534"/>
    <w:rsid w:val="008626E7"/>
    <w:rsid w:val="0086730B"/>
    <w:rsid w:val="0087011A"/>
    <w:rsid w:val="00870EE7"/>
    <w:rsid w:val="008863B9"/>
    <w:rsid w:val="00891DD9"/>
    <w:rsid w:val="00893454"/>
    <w:rsid w:val="008A45A6"/>
    <w:rsid w:val="008B0C93"/>
    <w:rsid w:val="008B21CA"/>
    <w:rsid w:val="008C7D0A"/>
    <w:rsid w:val="008D53DE"/>
    <w:rsid w:val="008F686C"/>
    <w:rsid w:val="00912AB6"/>
    <w:rsid w:val="009148DE"/>
    <w:rsid w:val="00941E30"/>
    <w:rsid w:val="00961879"/>
    <w:rsid w:val="00962E1B"/>
    <w:rsid w:val="00975D06"/>
    <w:rsid w:val="009777D9"/>
    <w:rsid w:val="009807DF"/>
    <w:rsid w:val="00983AB4"/>
    <w:rsid w:val="00987DC3"/>
    <w:rsid w:val="00991B88"/>
    <w:rsid w:val="009A5753"/>
    <w:rsid w:val="009A579D"/>
    <w:rsid w:val="009A7B88"/>
    <w:rsid w:val="009E3297"/>
    <w:rsid w:val="009F08A1"/>
    <w:rsid w:val="009F1BA4"/>
    <w:rsid w:val="009F50C3"/>
    <w:rsid w:val="009F734F"/>
    <w:rsid w:val="00A0761D"/>
    <w:rsid w:val="00A115FF"/>
    <w:rsid w:val="00A17EF9"/>
    <w:rsid w:val="00A21C1F"/>
    <w:rsid w:val="00A246B6"/>
    <w:rsid w:val="00A25877"/>
    <w:rsid w:val="00A30057"/>
    <w:rsid w:val="00A335F4"/>
    <w:rsid w:val="00A34C29"/>
    <w:rsid w:val="00A47E70"/>
    <w:rsid w:val="00A50CF0"/>
    <w:rsid w:val="00A57B62"/>
    <w:rsid w:val="00A760D4"/>
    <w:rsid w:val="00A7671C"/>
    <w:rsid w:val="00A8477F"/>
    <w:rsid w:val="00A96E6D"/>
    <w:rsid w:val="00AA2CBC"/>
    <w:rsid w:val="00AA4828"/>
    <w:rsid w:val="00AC1B05"/>
    <w:rsid w:val="00AC5820"/>
    <w:rsid w:val="00AD1CD8"/>
    <w:rsid w:val="00AE2FCA"/>
    <w:rsid w:val="00AE34FC"/>
    <w:rsid w:val="00AF72F1"/>
    <w:rsid w:val="00B07CF3"/>
    <w:rsid w:val="00B16A5D"/>
    <w:rsid w:val="00B258BB"/>
    <w:rsid w:val="00B25E9B"/>
    <w:rsid w:val="00B309FC"/>
    <w:rsid w:val="00B34A44"/>
    <w:rsid w:val="00B34E3F"/>
    <w:rsid w:val="00B44963"/>
    <w:rsid w:val="00B52814"/>
    <w:rsid w:val="00B52ACC"/>
    <w:rsid w:val="00B645B4"/>
    <w:rsid w:val="00B67B97"/>
    <w:rsid w:val="00B968C8"/>
    <w:rsid w:val="00BA13E2"/>
    <w:rsid w:val="00BA3EC5"/>
    <w:rsid w:val="00BA51D9"/>
    <w:rsid w:val="00BA7E28"/>
    <w:rsid w:val="00BB5DFC"/>
    <w:rsid w:val="00BD0D3B"/>
    <w:rsid w:val="00BD279D"/>
    <w:rsid w:val="00BD6BB8"/>
    <w:rsid w:val="00BD6DC3"/>
    <w:rsid w:val="00BE47DF"/>
    <w:rsid w:val="00BE6DBA"/>
    <w:rsid w:val="00BF1A47"/>
    <w:rsid w:val="00C020CB"/>
    <w:rsid w:val="00C07656"/>
    <w:rsid w:val="00C254B5"/>
    <w:rsid w:val="00C26E2E"/>
    <w:rsid w:val="00C27B85"/>
    <w:rsid w:val="00C339A1"/>
    <w:rsid w:val="00C3787D"/>
    <w:rsid w:val="00C43CF7"/>
    <w:rsid w:val="00C4538A"/>
    <w:rsid w:val="00C53545"/>
    <w:rsid w:val="00C54E35"/>
    <w:rsid w:val="00C66BA2"/>
    <w:rsid w:val="00C744B2"/>
    <w:rsid w:val="00C81185"/>
    <w:rsid w:val="00C818ED"/>
    <w:rsid w:val="00C93225"/>
    <w:rsid w:val="00C95985"/>
    <w:rsid w:val="00CA5350"/>
    <w:rsid w:val="00CB6405"/>
    <w:rsid w:val="00CB7B0F"/>
    <w:rsid w:val="00CC5026"/>
    <w:rsid w:val="00CC68D0"/>
    <w:rsid w:val="00CC7B8B"/>
    <w:rsid w:val="00CE329C"/>
    <w:rsid w:val="00CF705A"/>
    <w:rsid w:val="00D03F9A"/>
    <w:rsid w:val="00D04E34"/>
    <w:rsid w:val="00D06D51"/>
    <w:rsid w:val="00D24991"/>
    <w:rsid w:val="00D262D5"/>
    <w:rsid w:val="00D276EE"/>
    <w:rsid w:val="00D3264D"/>
    <w:rsid w:val="00D4154C"/>
    <w:rsid w:val="00D50255"/>
    <w:rsid w:val="00D66047"/>
    <w:rsid w:val="00D66520"/>
    <w:rsid w:val="00D91F85"/>
    <w:rsid w:val="00DA271A"/>
    <w:rsid w:val="00DA71D0"/>
    <w:rsid w:val="00DE1FDF"/>
    <w:rsid w:val="00DE34CF"/>
    <w:rsid w:val="00E04910"/>
    <w:rsid w:val="00E0501C"/>
    <w:rsid w:val="00E05393"/>
    <w:rsid w:val="00E13F3D"/>
    <w:rsid w:val="00E210FF"/>
    <w:rsid w:val="00E33C4C"/>
    <w:rsid w:val="00E34898"/>
    <w:rsid w:val="00E4577C"/>
    <w:rsid w:val="00E46ACB"/>
    <w:rsid w:val="00E56711"/>
    <w:rsid w:val="00E602BE"/>
    <w:rsid w:val="00E664CA"/>
    <w:rsid w:val="00E8672C"/>
    <w:rsid w:val="00E949FE"/>
    <w:rsid w:val="00EA11C6"/>
    <w:rsid w:val="00EA20E7"/>
    <w:rsid w:val="00EA57FB"/>
    <w:rsid w:val="00EB09B7"/>
    <w:rsid w:val="00EB7716"/>
    <w:rsid w:val="00EC0DF7"/>
    <w:rsid w:val="00EC7656"/>
    <w:rsid w:val="00EE7D7C"/>
    <w:rsid w:val="00EF4549"/>
    <w:rsid w:val="00F0688B"/>
    <w:rsid w:val="00F12676"/>
    <w:rsid w:val="00F25A60"/>
    <w:rsid w:val="00F25D98"/>
    <w:rsid w:val="00F300FB"/>
    <w:rsid w:val="00F33E8C"/>
    <w:rsid w:val="00F35DC7"/>
    <w:rsid w:val="00F410E9"/>
    <w:rsid w:val="00F45A0C"/>
    <w:rsid w:val="00F5559E"/>
    <w:rsid w:val="00F604F1"/>
    <w:rsid w:val="00F645E9"/>
    <w:rsid w:val="00F67E2D"/>
    <w:rsid w:val="00F87C04"/>
    <w:rsid w:val="00F87DF5"/>
    <w:rsid w:val="00F947F1"/>
    <w:rsid w:val="00FA2530"/>
    <w:rsid w:val="00FA4531"/>
    <w:rsid w:val="00FB6386"/>
    <w:rsid w:val="00FD3D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578C63C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aliases w:val="H2,h2,DO NOT USE_h2,h21,Head2A,2,UNDERRUBRIK 1-2,Heading 2 Char,H2 Char,h2 Char,Header 2,Header2,22,heading2,2nd level,H21,H22,H23,H24,H25,R2,E2,†berschrift 2,õberschrift 2"/>
    <w:basedOn w:val="1"/>
    <w:next w:val="a"/>
    <w:link w:val="20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aliases w:val="Underrubrik2,H3,no break,Memo Heading 3,h3,3,hello,Titre 3 Car,no break Car,H3 Car,Underrubrik2 Car,h3 Car,Memo Heading 3 Car,hello Car,Heading 3 Char Car,no break Char Car,H3 Char Car,Underrubrik2 Char Car,h3 Char Car,heading 3"/>
    <w:basedOn w:val="2"/>
    <w:next w:val="a"/>
    <w:link w:val="30"/>
    <w:uiPriority w:val="9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aliases w:val="h4"/>
    <w:basedOn w:val="3"/>
    <w:next w:val="a"/>
    <w:link w:val="40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1"/>
    <w:semiHidden/>
    <w:rsid w:val="000B7FED"/>
    <w:pPr>
      <w:ind w:left="1701" w:hanging="1701"/>
    </w:pPr>
  </w:style>
  <w:style w:type="paragraph" w:styleId="41">
    <w:name w:val="toc 4"/>
    <w:basedOn w:val="31"/>
    <w:semiHidden/>
    <w:rsid w:val="000B7FED"/>
    <w:pPr>
      <w:ind w:left="1418" w:hanging="1418"/>
    </w:pPr>
  </w:style>
  <w:style w:type="paragraph" w:styleId="31">
    <w:name w:val="toc 3"/>
    <w:basedOn w:val="21"/>
    <w:semiHidden/>
    <w:rsid w:val="000B7FED"/>
    <w:pPr>
      <w:ind w:left="1134" w:hanging="1134"/>
    </w:pPr>
  </w:style>
  <w:style w:type="paragraph" w:styleId="21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2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3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4">
    <w:name w:val="List Bullet 2"/>
    <w:basedOn w:val="a7"/>
    <w:rsid w:val="000B7FED"/>
    <w:pPr>
      <w:ind w:left="851"/>
    </w:pPr>
  </w:style>
  <w:style w:type="paragraph" w:styleId="32">
    <w:name w:val="List Bullet 3"/>
    <w:basedOn w:val="24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5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3">
    <w:name w:val="List 3"/>
    <w:basedOn w:val="25"/>
    <w:rsid w:val="000B7FED"/>
    <w:pPr>
      <w:ind w:left="1135"/>
    </w:pPr>
  </w:style>
  <w:style w:type="paragraph" w:styleId="42">
    <w:name w:val="List 4"/>
    <w:basedOn w:val="33"/>
    <w:rsid w:val="000B7FED"/>
    <w:pPr>
      <w:ind w:left="1418"/>
    </w:pPr>
  </w:style>
  <w:style w:type="paragraph" w:styleId="51">
    <w:name w:val="List 5"/>
    <w:basedOn w:val="42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3">
    <w:name w:val="List Bullet 4"/>
    <w:basedOn w:val="32"/>
    <w:rsid w:val="000B7FED"/>
    <w:pPr>
      <w:ind w:left="1418"/>
    </w:pPr>
  </w:style>
  <w:style w:type="paragraph" w:styleId="52">
    <w:name w:val="List Bullet 5"/>
    <w:basedOn w:val="43"/>
    <w:rsid w:val="000B7FED"/>
    <w:pPr>
      <w:ind w:left="1702"/>
    </w:pPr>
  </w:style>
  <w:style w:type="paragraph" w:customStyle="1" w:styleId="B1">
    <w:name w:val="B1"/>
    <w:basedOn w:val="a8"/>
    <w:link w:val="B1Zchn"/>
    <w:qFormat/>
    <w:rsid w:val="000B7FED"/>
  </w:style>
  <w:style w:type="paragraph" w:customStyle="1" w:styleId="B2">
    <w:name w:val="B2"/>
    <w:basedOn w:val="25"/>
    <w:link w:val="B2Char"/>
    <w:qFormat/>
    <w:rsid w:val="000B7FED"/>
  </w:style>
  <w:style w:type="paragraph" w:customStyle="1" w:styleId="B3">
    <w:name w:val="B3"/>
    <w:basedOn w:val="33"/>
    <w:rsid w:val="000B7FED"/>
  </w:style>
  <w:style w:type="paragraph" w:customStyle="1" w:styleId="B4">
    <w:name w:val="B4"/>
    <w:basedOn w:val="42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link w:val="ad"/>
    <w:semiHidden/>
    <w:rsid w:val="000B7FED"/>
  </w:style>
  <w:style w:type="character" w:styleId="ae">
    <w:name w:val="FollowedHyperlink"/>
    <w:rsid w:val="000B7FED"/>
    <w:rPr>
      <w:color w:val="800080"/>
      <w:u w:val="single"/>
    </w:rPr>
  </w:style>
  <w:style w:type="paragraph" w:styleId="af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0">
    <w:name w:val="annotation subject"/>
    <w:basedOn w:val="ac"/>
    <w:next w:val="ac"/>
    <w:semiHidden/>
    <w:rsid w:val="000B7FED"/>
    <w:rPr>
      <w:b/>
      <w:bCs/>
    </w:rPr>
  </w:style>
  <w:style w:type="paragraph" w:styleId="af1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table" w:customStyle="1" w:styleId="TableGrid7">
    <w:name w:val="Table Grid7"/>
    <w:basedOn w:val="a1"/>
    <w:next w:val="af2"/>
    <w:uiPriority w:val="39"/>
    <w:qFormat/>
    <w:rsid w:val="00EA57FB"/>
    <w:rPr>
      <w:rFonts w:ascii="Times New Roman" w:eastAsia="Batang" w:hAnsi="Times New Roman"/>
      <w:lang w:val="en-GB"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2">
    <w:name w:val="Table Grid"/>
    <w:basedOn w:val="a1"/>
    <w:rsid w:val="00EA57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List Paragraph"/>
    <w:aliases w:val="목록 단락,목록단락"/>
    <w:basedOn w:val="a"/>
    <w:uiPriority w:val="34"/>
    <w:qFormat/>
    <w:rsid w:val="00124DFE"/>
    <w:pPr>
      <w:ind w:left="720"/>
      <w:contextualSpacing/>
    </w:pPr>
  </w:style>
  <w:style w:type="character" w:customStyle="1" w:styleId="40">
    <w:name w:val="标题 4 字符"/>
    <w:aliases w:val="h4 字符"/>
    <w:link w:val="4"/>
    <w:rsid w:val="001F6BA5"/>
    <w:rPr>
      <w:rFonts w:ascii="Arial" w:hAnsi="Arial"/>
      <w:sz w:val="24"/>
      <w:lang w:val="en-GB" w:eastAsia="en-US"/>
    </w:rPr>
  </w:style>
  <w:style w:type="paragraph" w:styleId="af4">
    <w:name w:val="Revision"/>
    <w:hidden/>
    <w:uiPriority w:val="99"/>
    <w:semiHidden/>
    <w:rsid w:val="0058067C"/>
    <w:rPr>
      <w:rFonts w:ascii="Times New Roman" w:hAnsi="Times New Roman"/>
      <w:lang w:val="en-GB" w:eastAsia="en-US"/>
    </w:rPr>
  </w:style>
  <w:style w:type="character" w:customStyle="1" w:styleId="ad">
    <w:name w:val="批注文字 字符"/>
    <w:basedOn w:val="a0"/>
    <w:link w:val="ac"/>
    <w:semiHidden/>
    <w:rsid w:val="00EB7716"/>
    <w:rPr>
      <w:rFonts w:ascii="Times New Roman" w:hAnsi="Times New Roman"/>
      <w:lang w:val="en-GB" w:eastAsia="en-US"/>
    </w:rPr>
  </w:style>
  <w:style w:type="character" w:customStyle="1" w:styleId="B1Zchn">
    <w:name w:val="B1 Zchn"/>
    <w:link w:val="B1"/>
    <w:qFormat/>
    <w:rsid w:val="00CB7B0F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rsid w:val="00CB7B0F"/>
    <w:rPr>
      <w:rFonts w:ascii="Times New Roman" w:hAnsi="Times New Roman"/>
      <w:lang w:val="en-GB" w:eastAsia="en-US"/>
    </w:rPr>
  </w:style>
  <w:style w:type="character" w:styleId="af5">
    <w:name w:val="Emphasis"/>
    <w:uiPriority w:val="20"/>
    <w:qFormat/>
    <w:rsid w:val="00CB7B0F"/>
    <w:rPr>
      <w:i/>
      <w:iCs/>
    </w:rPr>
  </w:style>
  <w:style w:type="character" w:customStyle="1" w:styleId="30">
    <w:name w:val="标题 3 字符"/>
    <w:aliases w:val="Underrubrik2 字符,H3 字符,no break 字符,Memo Heading 3 字符,h3 字符,3 字符,hello 字符,Titre 3 Car 字符,no break Car 字符,H3 Car 字符,Underrubrik2 Car 字符,h3 Car 字符,Memo Heading 3 Car 字符,hello Car 字符,Heading 3 Char Car 字符,no break Char Car 字符,H3 Char Car 字符"/>
    <w:link w:val="3"/>
    <w:uiPriority w:val="9"/>
    <w:rsid w:val="00CB7B0F"/>
    <w:rPr>
      <w:rFonts w:ascii="Arial" w:hAnsi="Arial"/>
      <w:sz w:val="28"/>
      <w:lang w:val="en-GB" w:eastAsia="en-US"/>
    </w:rPr>
  </w:style>
  <w:style w:type="character" w:customStyle="1" w:styleId="20">
    <w:name w:val="标题 2 字符"/>
    <w:aliases w:val="H2 字符,h2 字符,DO NOT USE_h2 字符,h21 字符,Head2A 字符,2 字符,UNDERRUBRIK 1-2 字符,Heading 2 Char 字符,H2 Char 字符,h2 Char 字符,Header 2 字符,Header2 字符,22 字符,heading2 字符,2nd level 字符,H21 字符,H22 字符,H23 字符,H24 字符,H25 字符,R2 字符,E2 字符,†berschrift 2 字符,õberschrift 2 字符"/>
    <w:link w:val="2"/>
    <w:rsid w:val="005B5EFD"/>
    <w:rPr>
      <w:rFonts w:ascii="Arial" w:hAnsi="Arial"/>
      <w:sz w:val="32"/>
      <w:lang w:val="en-GB" w:eastAsia="en-US"/>
    </w:rPr>
  </w:style>
  <w:style w:type="paragraph" w:customStyle="1" w:styleId="TdocHeader2">
    <w:name w:val="Tdoc_Header_2"/>
    <w:basedOn w:val="a"/>
    <w:rsid w:val="00C43CF7"/>
    <w:pPr>
      <w:widowControl w:val="0"/>
      <w:tabs>
        <w:tab w:val="left" w:pos="1701"/>
        <w:tab w:val="right" w:pos="9072"/>
        <w:tab w:val="right" w:pos="10206"/>
      </w:tabs>
      <w:spacing w:after="0"/>
      <w:jc w:val="both"/>
    </w:pPr>
    <w:rPr>
      <w:rFonts w:ascii="Arial" w:eastAsia="Batang" w:hAnsi="Arial"/>
      <w:b/>
      <w:sz w:val="18"/>
    </w:rPr>
  </w:style>
  <w:style w:type="character" w:customStyle="1" w:styleId="B1Char1">
    <w:name w:val="B1 Char1"/>
    <w:qFormat/>
    <w:rsid w:val="008227DF"/>
    <w:rPr>
      <w:rFonts w:ascii="Times New Roman" w:hAnsi="Times New Roman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593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1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2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numbering" Target="numbering.xml"/><Relationship Id="rId13" Type="http://schemas.openxmlformats.org/officeDocument/2006/relationships/endnotes" Target="endnotes.xml"/><Relationship Id="rId18" Type="http://schemas.openxmlformats.org/officeDocument/2006/relationships/image" Target="media/image1.wmf"/><Relationship Id="rId26" Type="http://schemas.openxmlformats.org/officeDocument/2006/relationships/header" Target="header4.xml"/><Relationship Id="rId3" Type="http://schemas.openxmlformats.org/officeDocument/2006/relationships/customXml" Target="../customXml/item2.xml"/><Relationship Id="rId21" Type="http://schemas.openxmlformats.org/officeDocument/2006/relationships/oleObject" Target="embeddings/oleObject2.bin"/><Relationship Id="rId7" Type="http://schemas.openxmlformats.org/officeDocument/2006/relationships/customXml" Target="../customXml/item6.xml"/><Relationship Id="rId12" Type="http://schemas.openxmlformats.org/officeDocument/2006/relationships/footnotes" Target="footnotes.xml"/><Relationship Id="rId17" Type="http://schemas.openxmlformats.org/officeDocument/2006/relationships/header" Target="header1.xml"/><Relationship Id="rId25" Type="http://schemas.openxmlformats.org/officeDocument/2006/relationships/header" Target="header3.xml"/><Relationship Id="rId2" Type="http://schemas.openxmlformats.org/officeDocument/2006/relationships/customXml" Target="../customXml/item1.xml"/><Relationship Id="rId16" Type="http://schemas.openxmlformats.org/officeDocument/2006/relationships/hyperlink" Target="http://www.3gpp.org/ftp/Specs/html-info/21900.htm" TargetMode="External"/><Relationship Id="rId20" Type="http://schemas.openxmlformats.org/officeDocument/2006/relationships/image" Target="media/image2.wmf"/><Relationship Id="rId29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customXml" Target="../customXml/item5.xml"/><Relationship Id="rId11" Type="http://schemas.openxmlformats.org/officeDocument/2006/relationships/webSettings" Target="webSettings.xml"/><Relationship Id="rId24" Type="http://schemas.openxmlformats.org/officeDocument/2006/relationships/header" Target="header2.xml"/><Relationship Id="rId5" Type="http://schemas.openxmlformats.org/officeDocument/2006/relationships/customXml" Target="../customXml/item4.xml"/><Relationship Id="rId15" Type="http://schemas.openxmlformats.org/officeDocument/2006/relationships/hyperlink" Target="http://www.3gpp.org/Change-Requests" TargetMode="External"/><Relationship Id="rId23" Type="http://schemas.openxmlformats.org/officeDocument/2006/relationships/oleObject" Target="embeddings/oleObject3.bin"/><Relationship Id="rId28" Type="http://schemas.microsoft.com/office/2011/relationships/people" Target="people.xml"/><Relationship Id="rId10" Type="http://schemas.openxmlformats.org/officeDocument/2006/relationships/settings" Target="settings.xml"/><Relationship Id="rId19" Type="http://schemas.openxmlformats.org/officeDocument/2006/relationships/oleObject" Target="embeddings/oleObject1.bin"/><Relationship Id="rId4" Type="http://schemas.openxmlformats.org/officeDocument/2006/relationships/customXml" Target="../customXml/item3.xml"/><Relationship Id="rId9" Type="http://schemas.openxmlformats.org/officeDocument/2006/relationships/styles" Target="styles.xml"/><Relationship Id="rId14" Type="http://schemas.openxmlformats.org/officeDocument/2006/relationships/hyperlink" Target="http://www.3gpp.org/3G_Specs/CRs.htm" TargetMode="External"/><Relationship Id="rId22" Type="http://schemas.openxmlformats.org/officeDocument/2006/relationships/image" Target="media/image3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ias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3" ma:contentTypeDescription="Create a new document." ma:contentTypeScope="" ma:versionID="1eb9f8e7345f56fd21599e24959c9ae9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b3379c759929039e28acbe042cc6bfcb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71c5aaf6-e6ce-465b-b873-5148d2a4c105">5AIRPNAIUNRU-1830940522-7153</_dlc_DocId>
    <HideFromDelve xmlns="71c5aaf6-e6ce-465b-b873-5148d2a4c105">false</HideFromDelve>
    <_dlc_DocIdUrl xmlns="71c5aaf6-e6ce-465b-b873-5148d2a4c105">
      <Url>https://nokia.sharepoint.com/sites/c5g/5gradio/_layouts/15/DocIdRedir.aspx?ID=5AIRPNAIUNRU-1830940522-7153</Url>
      <Description>5AIRPNAIUNRU-1830940522-7153</Description>
    </_dlc_DocIdUrl>
    <Information xmlns="3b34c8f0-1ef5-4d1e-bb66-517ce7fe7356" xsi:nil="true"/>
    <Associated_x0020_Task xmlns="3b34c8f0-1ef5-4d1e-bb66-517ce7fe7356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5.xml><?xml version="1.0" encoding="utf-8"?>
<?mso-contentType ?>
<SharedContentType xmlns="Microsoft.SharePoint.Taxonomy.ContentTypeSync" SourceId="34c87397-5fc1-491e-85e7-d6110dbe9cbd" ContentTypeId="0x0101" PreviousValue="false"/>
</file>

<file path=customXml/item6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D81E59-6BF8-4A1E-B524-3849EB8AF14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692D36-F80D-4641-AB0E-8B933C268F77}">
  <ds:schemaRefs>
    <ds:schemaRef ds:uri="http://schemas.microsoft.com/office/2006/metadata/properties"/>
    <ds:schemaRef ds:uri="http://schemas.microsoft.com/office/infopath/2007/PartnerControls"/>
    <ds:schemaRef ds:uri="71c5aaf6-e6ce-465b-b873-5148d2a4c105"/>
    <ds:schemaRef ds:uri="3b34c8f0-1ef5-4d1e-bb66-517ce7fe7356"/>
  </ds:schemaRefs>
</ds:datastoreItem>
</file>

<file path=customXml/itemProps3.xml><?xml version="1.0" encoding="utf-8"?>
<ds:datastoreItem xmlns:ds="http://schemas.openxmlformats.org/officeDocument/2006/customXml" ds:itemID="{DD417884-4F15-4E8F-BF59-4FB2FAA83978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CCE5797-4F3C-4FE3-BFB6-9465CE0BC176}">
  <ds:schemaRefs>
    <ds:schemaRef ds:uri="http://schemas.microsoft.com/sharepoint/events"/>
  </ds:schemaRefs>
</ds:datastoreItem>
</file>

<file path=customXml/itemProps5.xml><?xml version="1.0" encoding="utf-8"?>
<ds:datastoreItem xmlns:ds="http://schemas.openxmlformats.org/officeDocument/2006/customXml" ds:itemID="{F1C47A46-599A-4A35-8A6E-0CEBC3873343}">
  <ds:schemaRefs>
    <ds:schemaRef ds:uri="Microsoft.SharePoint.Taxonomy.ContentTypeSync"/>
  </ds:schemaRefs>
</ds:datastoreItem>
</file>

<file path=customXml/itemProps6.xml><?xml version="1.0" encoding="utf-8"?>
<ds:datastoreItem xmlns:ds="http://schemas.openxmlformats.org/officeDocument/2006/customXml" ds:itemID="{061C9C7E-C3EC-4DC4-9F40-4B83BE3110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31</TotalTime>
  <Pages>5</Pages>
  <Words>2260</Words>
  <Characters>12887</Characters>
  <Application>Microsoft Office Word</Application>
  <DocSecurity>0</DocSecurity>
  <Lines>107</Lines>
  <Paragraphs>3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15117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China Telecom</cp:lastModifiedBy>
  <cp:revision>25</cp:revision>
  <cp:lastPrinted>1899-12-31T23:00:00Z</cp:lastPrinted>
  <dcterms:created xsi:type="dcterms:W3CDTF">2020-08-25T08:31:00Z</dcterms:created>
  <dcterms:modified xsi:type="dcterms:W3CDTF">2020-08-25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ContentTypeId">
    <vt:lpwstr>0x010100F72F5225BF40E546BD513D0BB4BDDD33</vt:lpwstr>
  </property>
  <property fmtid="{D5CDD505-2E9C-101B-9397-08002B2CF9AE}" pid="22" name="_dlc_DocIdItemGuid">
    <vt:lpwstr>5127b33f-f89d-4209-9355-ad24b60f810e</vt:lpwstr>
  </property>
</Properties>
</file>